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346" w:rsidRDefault="00AE3346" w:rsidP="0035314A">
      <w:pPr>
        <w:bidi/>
        <w:rPr>
          <w:rtl/>
          <w:lang w:bidi="ar-MA"/>
        </w:rPr>
      </w:pPr>
      <w:r w:rsidRPr="00021268">
        <w:rPr>
          <w:rFonts w:ascii="Arial Unicode MS" w:eastAsia="Arial Unicode MS" w:hAnsi="Arial Unicode MS" w:cs="Arial Unicode MS"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442FC6B7" wp14:editId="77E72A5A">
                <wp:simplePos x="0" y="0"/>
                <wp:positionH relativeFrom="column">
                  <wp:posOffset>62230</wp:posOffset>
                </wp:positionH>
                <wp:positionV relativeFrom="paragraph">
                  <wp:posOffset>76835</wp:posOffset>
                </wp:positionV>
                <wp:extent cx="6962775" cy="762000"/>
                <wp:effectExtent l="0" t="0" r="28575" b="19050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2775" cy="762000"/>
                        </a:xfrm>
                        <a:prstGeom prst="rect">
                          <a:avLst/>
                        </a:prstGeom>
                        <a:solidFill>
                          <a:srgbClr val="EEECE1">
                            <a:lumMod val="9000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innerShdw blurRad="63500" dist="50800" dir="10800000">
                            <a:prstClr val="black">
                              <a:alpha val="50000"/>
                            </a:prstClr>
                          </a:innerShdw>
                        </a:effectLst>
                      </wps:spPr>
                      <wps:txbx>
                        <w:txbxContent>
                          <w:p w:rsidR="0035314A" w:rsidRPr="00021268" w:rsidRDefault="0035314A" w:rsidP="0035314A">
                            <w:pPr>
                              <w:pStyle w:val="Sansinterligne"/>
                              <w:bidi/>
                              <w:rPr>
                                <w:rFonts w:ascii="Arial Unicode MS" w:eastAsia="Arial Unicode MS" w:hAnsi="Arial Unicode MS" w:cs="Arial Unicode MS"/>
                                <w:sz w:val="24"/>
                                <w:szCs w:val="24"/>
                              </w:rPr>
                            </w:pP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اعدادية أحمد الطيب بنهيمة                   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المادة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: الفيزياء      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       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    المستوى: السن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eastAsia"/>
                                <w:sz w:val="24"/>
                                <w:szCs w:val="24"/>
                                <w:rtl/>
                              </w:rPr>
                              <w:t>ة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الثالثة</w:t>
                            </w:r>
                          </w:p>
                          <w:p w:rsidR="0035314A" w:rsidRPr="00021268" w:rsidRDefault="0035314A" w:rsidP="003C0B7F">
                            <w:pPr>
                              <w:pStyle w:val="Sansinterligne"/>
                              <w:bidi/>
                              <w:rPr>
                                <w:rFonts w:ascii="Arial Unicode MS" w:eastAsia="Arial Unicode MS" w:hAnsi="Arial Unicode MS" w:cs="Arial Unicode MS"/>
                                <w:sz w:val="24"/>
                                <w:szCs w:val="24"/>
                                <w:rtl/>
                              </w:rPr>
                            </w:pP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نيابة أسفــــــــــــــــي                     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        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  الفرض 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ال</w:t>
                            </w:r>
                            <w:r w:rsidR="003C0B7F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اول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                  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 xml:space="preserve">  الأسدس 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الثاني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:2013/2014</w:t>
                            </w:r>
                          </w:p>
                          <w:p w:rsidR="0035314A" w:rsidRPr="00021268" w:rsidRDefault="0035314A" w:rsidP="0035314A">
                            <w:pPr>
                              <w:pStyle w:val="Sansinterligne"/>
                              <w:bidi/>
                              <w:rPr>
                                <w:rFonts w:ascii="Arial Unicode MS" w:eastAsia="Arial Unicode MS" w:hAnsi="Arial Unicode MS" w:cs="Arial Unicode MS"/>
                                <w:sz w:val="24"/>
                                <w:szCs w:val="24"/>
                              </w:rPr>
                            </w:pP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الاسم و النسب...........................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.........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....... القسم ...........................    النقطة ....................</w:t>
                            </w:r>
                            <w:r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.....</w:t>
                            </w:r>
                            <w:r w:rsidRPr="00021268">
                              <w:rPr>
                                <w:rFonts w:ascii="Arial Unicode MS" w:eastAsia="Arial Unicode MS" w:hAnsi="Arial Unicode MS" w:cs="Arial Unicode MS" w:hint="cs"/>
                                <w:sz w:val="24"/>
                                <w:szCs w:val="24"/>
                                <w:rtl/>
                              </w:rPr>
                              <w:t>....</w:t>
                            </w:r>
                          </w:p>
                          <w:p w:rsidR="0035314A" w:rsidRPr="00021268" w:rsidRDefault="0035314A" w:rsidP="0035314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35314A" w:rsidRDefault="0035314A" w:rsidP="003531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442FC6B7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.9pt;margin-top:6.05pt;width:548.25pt;height:60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" fillcolor="#ddd9c3">
                <v:textbox>
                  <w:txbxContent>
                    <w:p w:rsidR="0035314A" w:rsidRPr="00021268" w:rsidRDefault="0035314A" w:rsidP="0035314A">
                      <w:pPr>
                        <w:pStyle w:val="Sansinterligne"/>
                        <w:bidi/>
                        <w:rPr>
                          <w:rFonts w:ascii="Arial Unicode MS" w:eastAsia="Arial Unicode MS" w:hAnsi="Arial Unicode MS" w:cs="Arial Unicode MS"/>
                          <w:sz w:val="24"/>
                          <w:szCs w:val="24"/>
                        </w:rPr>
                      </w:pP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اعدادية أحمد الطيب بنهيمة                   </w:t>
                      </w:r>
                      <w:r w:rsidRPr="00021268">
                        <w:rPr>
                          <w:rFonts w:ascii="Arial Unicode MS" w:eastAsia="Arial Unicode MS" w:hAnsi="Arial Unicode MS" w:cs="Arial Unicode MS"/>
                          <w:sz w:val="24"/>
                          <w:szCs w:val="24"/>
                          <w:rtl/>
                        </w:rPr>
                        <w:tab/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المادة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: الفيزياء      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       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    المستوى: السن</w:t>
                      </w:r>
                      <w:r w:rsidRPr="00021268">
                        <w:rPr>
                          <w:rFonts w:ascii="Arial Unicode MS" w:eastAsia="Arial Unicode MS" w:hAnsi="Arial Unicode MS" w:cs="Arial Unicode MS" w:hint="eastAsia"/>
                          <w:sz w:val="24"/>
                          <w:szCs w:val="24"/>
                          <w:rtl/>
                        </w:rPr>
                        <w:t>ة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الثالثة</w:t>
                      </w:r>
                    </w:p>
                    <w:p w:rsidR="0035314A" w:rsidRPr="00021268" w:rsidRDefault="0035314A" w:rsidP="003C0B7F">
                      <w:pPr>
                        <w:pStyle w:val="Sansinterligne"/>
                        <w:bidi/>
                        <w:rPr>
                          <w:rFonts w:ascii="Arial Unicode MS" w:eastAsia="Arial Unicode MS" w:hAnsi="Arial Unicode MS" w:cs="Arial Unicode MS"/>
                          <w:sz w:val="24"/>
                          <w:szCs w:val="24"/>
                          <w:rtl/>
                        </w:rPr>
                      </w:pP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نيابة أسفــــــــــــــــي                     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        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  الفرض 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ال</w:t>
                      </w:r>
                      <w:r w:rsidR="003C0B7F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اول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                  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 xml:space="preserve">  الأسدس 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الثاني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:2013/2014</w:t>
                      </w:r>
                    </w:p>
                    <w:p w:rsidR="0035314A" w:rsidRPr="00021268" w:rsidRDefault="0035314A" w:rsidP="0035314A">
                      <w:pPr>
                        <w:pStyle w:val="Sansinterligne"/>
                        <w:bidi/>
                        <w:rPr>
                          <w:rFonts w:ascii="Arial Unicode MS" w:eastAsia="Arial Unicode MS" w:hAnsi="Arial Unicode MS" w:cs="Arial Unicode MS"/>
                          <w:sz w:val="24"/>
                          <w:szCs w:val="24"/>
                        </w:rPr>
                      </w:pP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الاسم و النسب...........................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.........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....... القسم ...........................    النقطة ....................</w:t>
                      </w:r>
                      <w:r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.....</w:t>
                      </w:r>
                      <w:r w:rsidRPr="00021268">
                        <w:rPr>
                          <w:rFonts w:ascii="Arial Unicode MS" w:eastAsia="Arial Unicode MS" w:hAnsi="Arial Unicode MS" w:cs="Arial Unicode MS" w:hint="cs"/>
                          <w:sz w:val="24"/>
                          <w:szCs w:val="24"/>
                          <w:rtl/>
                        </w:rPr>
                        <w:t>....</w:t>
                      </w:r>
                    </w:p>
                    <w:p w:rsidR="0035314A" w:rsidRPr="00021268" w:rsidRDefault="0035314A" w:rsidP="0035314A">
                      <w:pPr>
                        <w:rPr>
                          <w:sz w:val="24"/>
                          <w:szCs w:val="24"/>
                        </w:rPr>
                      </w:pPr>
                    </w:p>
                    <w:p w:rsidR="0035314A" w:rsidRDefault="0035314A" w:rsidP="0035314A"/>
                  </w:txbxContent>
                </v:textbox>
              </v:shape>
            </w:pict>
          </mc:Fallback>
        </mc:AlternateContent>
      </w:r>
      <w:r w:rsidR="00F402F7">
        <w:rPr>
          <w:lang w:bidi="ar-MA"/>
        </w:rPr>
        <w:t xml:space="preserve"> </w:t>
      </w:r>
    </w:p>
    <w:p w:rsidR="00AE3346" w:rsidRPr="00AE3346" w:rsidRDefault="00AE3346" w:rsidP="00AE3346">
      <w:pPr>
        <w:bidi/>
        <w:rPr>
          <w:rtl/>
          <w:lang w:bidi="ar-MA"/>
        </w:rPr>
      </w:pPr>
    </w:p>
    <w:p w:rsidR="00AE3346" w:rsidRPr="00AE3346" w:rsidRDefault="00AE3346" w:rsidP="00AE3346">
      <w:pPr>
        <w:bidi/>
        <w:rPr>
          <w:rtl/>
          <w:lang w:bidi="ar-MA"/>
        </w:rPr>
      </w:pPr>
    </w:p>
    <w:p w:rsidR="00AE3346" w:rsidRDefault="00AE3346" w:rsidP="00AE3346">
      <w:pPr>
        <w:bidi/>
        <w:rPr>
          <w:lang w:bidi="ar-MA"/>
        </w:rPr>
      </w:pPr>
    </w:p>
    <w:p w:rsidR="00990C06" w:rsidRPr="006744DE" w:rsidRDefault="00E24EF9" w:rsidP="00990C06">
      <w:pPr>
        <w:pStyle w:val="Sansinterligne"/>
        <w:bidi/>
        <w:rPr>
          <w:rFonts w:ascii="Tahoma" w:hAnsi="Tahoma" w:cs="Tahoma"/>
          <w:sz w:val="28"/>
          <w:szCs w:val="28"/>
          <w:rtl/>
          <w:lang w:bidi="ar-MA"/>
        </w:rPr>
      </w:pPr>
      <w:r>
        <w:rPr>
          <w:lang w:bidi="ar-MA"/>
        </w:rPr>
        <w:t xml:space="preserve"> </w:t>
      </w:r>
      <w:r w:rsidR="00990C06" w:rsidRPr="006744DE">
        <w:rPr>
          <w:rFonts w:ascii="Tahoma" w:hAnsi="Tahoma" w:cs="Tahoma"/>
          <w:sz w:val="28"/>
          <w:szCs w:val="28"/>
          <w:rtl/>
          <w:lang w:bidi="ar-MA"/>
        </w:rPr>
        <w:t xml:space="preserve">ـــ التمرين </w:t>
      </w:r>
      <w:r w:rsidR="00990C06" w:rsidRPr="006744DE">
        <w:rPr>
          <w:rFonts w:ascii="Tahoma" w:hAnsi="Tahoma" w:cs="Tahoma" w:hint="cs"/>
          <w:sz w:val="28"/>
          <w:szCs w:val="28"/>
          <w:rtl/>
          <w:lang w:bidi="ar-MA"/>
        </w:rPr>
        <w:t>الاول: نعتبر</w:t>
      </w:r>
      <w:r w:rsidR="00990C06" w:rsidRPr="00BD389E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6.75pt" o:ole="">
            <v:imagedata r:id="rId6" o:title=""/>
          </v:shape>
          <o:OLEObject Type="Embed" ProgID="Equation.DSMT4" ShapeID="_x0000_i1025" DrawAspect="Content" ObjectID="_1461415853" r:id="rId7"/>
        </w:object>
      </w:r>
      <w:r w:rsidR="00990C06" w:rsidRPr="006744DE">
        <w:rPr>
          <w:rFonts w:ascii="Tahoma" w:hAnsi="Tahoma" w:cs="Tahoma"/>
          <w:sz w:val="28"/>
          <w:szCs w:val="28"/>
          <w:rtl/>
          <w:lang w:bidi="ar-MA"/>
        </w:rPr>
        <w:t xml:space="preserve"> و  </w:t>
      </w:r>
      <w:r w:rsidR="00990C06" w:rsidRPr="00BD389E">
        <w:rPr>
          <w:position w:val="-4"/>
        </w:rPr>
        <w:object w:dxaOrig="240" w:dyaOrig="260">
          <v:shape id="_x0000_i1026" type="#_x0000_t75" style="width:15.75pt;height:16.75pt" o:ole="">
            <v:imagedata r:id="rId8" o:title=""/>
          </v:shape>
          <o:OLEObject Type="Embed" ProgID="Equation.DSMT4" ShapeID="_x0000_i1026" DrawAspect="Content" ObjectID="_1461415854" r:id="rId9"/>
        </w:object>
      </w:r>
      <w:r w:rsidR="00990C06" w:rsidRPr="006744DE">
        <w:rPr>
          <w:rFonts w:ascii="Tahoma" w:hAnsi="Tahoma" w:cs="Tahoma"/>
          <w:sz w:val="28"/>
          <w:szCs w:val="28"/>
          <w:rtl/>
          <w:lang w:bidi="ar-MA"/>
        </w:rPr>
        <w:t xml:space="preserve"> نقطتين من عجلة سيارة تمر بالقرب من نوفل الواقف على الرصيف. حدد طبيعة مسار هذه النقط حسب المرجع المشار اليه في الجدول مستعينا بالتوضيحات </w:t>
      </w:r>
      <w:r w:rsidR="00990C06" w:rsidRPr="006744DE">
        <w:rPr>
          <w:rFonts w:ascii="Tahoma" w:hAnsi="Tahoma" w:cs="Tahoma" w:hint="cs"/>
          <w:sz w:val="28"/>
          <w:szCs w:val="28"/>
          <w:rtl/>
          <w:lang w:bidi="ar-MA"/>
        </w:rPr>
        <w:t>اسفله مع</w:t>
      </w:r>
      <w:r w:rsidR="00990C06" w:rsidRPr="006744DE">
        <w:rPr>
          <w:rFonts w:ascii="Tahoma" w:hAnsi="Tahoma" w:cs="Tahoma"/>
          <w:sz w:val="28"/>
          <w:szCs w:val="28"/>
          <w:rtl/>
          <w:lang w:bidi="ar-MA"/>
        </w:rPr>
        <w:t xml:space="preserve"> الاشارة الى حالتها (في حركة ام في سكون).</w:t>
      </w:r>
    </w:p>
    <w:p w:rsidR="00990C06" w:rsidRPr="006744DE" w:rsidRDefault="00990C06" w:rsidP="00990C06">
      <w:pPr>
        <w:pStyle w:val="Sansinterligne"/>
        <w:bidi/>
        <w:rPr>
          <w:rFonts w:ascii="Tahoma" w:hAnsi="Tahoma" w:cs="Tahoma"/>
          <w:sz w:val="28"/>
          <w:szCs w:val="28"/>
          <w:rtl/>
          <w:lang w:bidi="ar-MA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EBC4933" wp14:editId="0850FB21">
                <wp:simplePos x="0" y="0"/>
                <wp:positionH relativeFrom="column">
                  <wp:posOffset>996315</wp:posOffset>
                </wp:positionH>
                <wp:positionV relativeFrom="paragraph">
                  <wp:posOffset>3175</wp:posOffset>
                </wp:positionV>
                <wp:extent cx="5466715" cy="2859405"/>
                <wp:effectExtent l="0" t="0" r="19685" b="36195"/>
                <wp:wrapNone/>
                <wp:docPr id="21" name="Groupe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6715" cy="2859405"/>
                          <a:chOff x="1085850" y="139778"/>
                          <a:chExt cx="5467350" cy="2860597"/>
                        </a:xfrm>
                      </wpg:grpSpPr>
                      <pic:pic xmlns:pic="http://schemas.openxmlformats.org/drawingml/2006/picture">
                        <pic:nvPicPr>
                          <pic:cNvPr id="1" name="Image 1" descr="http://www.coloriages.fr/coloriages/coloriage-kimamila.jpg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5850" y="1199954"/>
                            <a:ext cx="106680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2" name="Groupe 12"/>
                        <wpg:cNvGrpSpPr/>
                        <wpg:grpSpPr>
                          <a:xfrm rot="454792">
                            <a:off x="2676525" y="847725"/>
                            <a:ext cx="2905125" cy="1203960"/>
                            <a:chOff x="0" y="0"/>
                            <a:chExt cx="2905125" cy="1203960"/>
                          </a:xfrm>
                        </wpg:grpSpPr>
                        <wpg:grpSp>
                          <wpg:cNvPr id="7" name="Groupe 7"/>
                          <wpg:cNvGrpSpPr/>
                          <wpg:grpSpPr>
                            <a:xfrm rot="403253">
                              <a:off x="0" y="0"/>
                              <a:ext cx="2905125" cy="1203960"/>
                              <a:chOff x="0" y="0"/>
                              <a:chExt cx="2905125" cy="904875"/>
                            </a:xfrm>
                          </wpg:grpSpPr>
                          <pic:pic xmlns:pic="http://schemas.openxmlformats.org/drawingml/2006/picture">
                            <pic:nvPicPr>
                              <pic:cNvPr id="2" name="Image 2" descr="Coloriage voiture a imprimer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1" cstate="print">
                                <a:biLevel thresh="75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905125" cy="904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5" name="ihover-img" descr="Coloriage des métiers - partie 2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2">
                                <a:biLevel thresh="75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41666" t="15334" r="44000" b="69333"/>
                              <a:stretch/>
                            </pic:blipFill>
                            <pic:spPr bwMode="auto">
                              <a:xfrm>
                                <a:off x="1590675" y="66675"/>
                                <a:ext cx="314325" cy="18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6" name="ihover-img" descr="Coloriage des métiers - partie 2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3">
                                <a:biLevel thresh="75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8000" r="54667" b="76333"/>
                              <a:stretch/>
                            </pic:blipFill>
                            <pic:spPr bwMode="auto">
                              <a:xfrm>
                                <a:off x="1019175" y="66675"/>
                                <a:ext cx="36195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8" name="Ellipse 8"/>
                          <wps:cNvSpPr/>
                          <wps:spPr>
                            <a:xfrm rot="403253" flipH="1" flipV="1">
                              <a:off x="971550" y="971550"/>
                              <a:ext cx="35560" cy="47314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Ellipse 9"/>
                          <wps:cNvSpPr/>
                          <wps:spPr>
                            <a:xfrm rot="403253">
                              <a:off x="1095375" y="762000"/>
                              <a:ext cx="36000" cy="47899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Connecteur droit 15"/>
                        <wps:cNvCnPr/>
                        <wps:spPr>
                          <a:xfrm>
                            <a:off x="1914525" y="1466661"/>
                            <a:ext cx="4638675" cy="1533714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7" name="Connecteur droit 17"/>
                        <wps:cNvCnPr/>
                        <wps:spPr>
                          <a:xfrm flipH="1" flipV="1">
                            <a:off x="1857376" y="139778"/>
                            <a:ext cx="4428252" cy="1276598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21" o:spid="_x0000_s1026" style="position:absolute;margin-left:78.45pt;margin-top:.25pt;width:430.45pt;height:225.15pt;z-index:-251653120;mso-width-relative:margin;mso-height-relative:margin" coordorigin="10858,1397" coordsize="54673,286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">
                <v:shape id="Image 1" o:spid="_x0000_s1027" type="#_x0000_t75" alt="http://www.coloriages.fr/coloriages/coloriage-kimamila.jpg" style="position:absolute;left:10858;top:11999;width:10668;height:108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3k3IrBAAAA2gAAAA8AAABkcnMvZG93bnJldi54bWxET0uLwjAQvi/4H8II3tZUES1do6goeBAW&#10;H2XZ29DMtsVmUppo6783woKn4eN7znzZmUrcqXGlZQWjYQSCOLO65FzB5bz7jEE4j6yxskwKHuRg&#10;ueh9zDHRtuUj3U8+FyGEXYIKCu/rREqXFWTQDW1NHLg/2xj0ATa51A22IdxUchxFU2mw5NBQYE2b&#10;grLr6WYUHEZxOpn8zuIfmX5v1tto5altlRr0u9UXCE+df4v/3Xsd5sPrldeViy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3k3IrBAAAA2gAAAA8AAAAAAAAAAAAAAAAAnwIA&#10;AGRycy9kb3ducmV2LnhtbFBLBQYAAAAABAAEAPcAAACNAwAAAAA=&#10;">
                  <v:imagedata r:id="rId14" o:title="coloriage-kimamila" grayscale="t" bilevel="t"/>
                  <v:path arrowok="t"/>
                </v:shape>
                <v:group id="Groupe 12" o:spid="_x0000_s1028" style="position:absolute;left:26765;top:8477;width:29051;height:12039;rotation:496754fd" coordsize="29051,120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UhVL4AAADbAAAADwAAAGRycy9kb3ducmV2LnhtbERPzYrCMBC+L/gOYQRv&#10;a1rRZa2mIoIintyuDzA0Y1ttJiWJWt/eLCx4m4/vd5ar3rTiTs43lhWk4wQEcWl1w5WC0+/28xuE&#10;D8gaW8uk4EkeVvngY4mZtg/+oXsRKhFD2GeooA6hy6T0ZU0G/dh2xJE7W2cwROgqqR0+Yrhp5SRJ&#10;vqTBhmNDjR1taiqvxc0ouLT85ETPdm5Dh57tdH5Mu6DUaNivFyAC9eEt/nfvdZw/gb9f4gEyfwE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aeUhVL4AAADbAAAADwAAAAAA&#10;AAAAAAAAAACqAgAAZHJzL2Rvd25yZXYueG1sUEsFBgAAAAAEAAQA+gAAAJUDAAAAAA==&#10;">
                  <v:group id="Groupe 7" o:spid="_x0000_s1029" style="position:absolute;width:29051;height:12039;rotation:440460fd" coordsize="29051,9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680AMQAAADaAAAA&#10;DwAAAAAAAAAAAAAAAACqAgAAZHJzL2Rvd25yZXYueG1sUEsFBgAAAAAEAAQA+gAAAJsDAAAAAA==&#10;">
                    <v:shape id="Image 2" o:spid="_x0000_s1030" type="#_x0000_t75" alt="Coloriage voiture a imprimer" style="position:absolute;width:29051;height:9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4nnkbFAAAA2gAAAA8AAABkcnMvZG93bnJldi54bWxEj0FrwkAUhO8F/8PyhF5EN7W0SuoqtiUg&#10;eNDaevD2yL5ugtm3aXYb4793BcHjMDPfMLNFZyvRUuNLxwqeRgkI4tzpko2Cn+9sOAXhA7LGyjEp&#10;OJOHxbz3MMNUuxN/UbsLRkQI+xQVFCHUqZQ+L8iiH7maOHq/rrEYomyM1A2eItxWcpwkr9JiyXGh&#10;wJo+CsqPu3+r4NlsDu+m3Wc0ydbTwedgSy9/W6Ue+93yDUSgLtzDt/ZKKxjD9Uq8AXJ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OJ55GxQAAANoAAAAPAAAAAAAAAAAAAAAA&#10;AJ8CAABkcnMvZG93bnJldi54bWxQSwUGAAAAAAQABAD3AAAAkQMAAAAA&#10;">
                      <v:imagedata r:id="rId15" o:title="Coloriage voiture a imprimer" grayscale="t" bilevel="t"/>
                      <v:path arrowok="t"/>
                    </v:shape>
                    <v:shape id="ihover-img" o:spid="_x0000_s1031" type="#_x0000_t75" alt="Coloriage des métiers - partie 2" style="position:absolute;left:15906;top:666;width:3144;height:18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jDr7EAAAA2gAAAA8AAABkcnMvZG93bnJldi54bWxEj0FrwkAUhO8F/8PyCl6KbhqoSnQVaWno&#10;oR5Me/D4yD6zobtvQ3aj8d93CwWPw8x8w2x2o7PiQn1oPSt4nmcgiGuvW24UfH+9z1YgQkTWaD2T&#10;ghsF2G0nDxsstL/ykS5VbESCcChQgYmxK6QMtSGHYe474uSdfe8wJtk3Uvd4TXBnZZ5lC+mw5bRg&#10;sKNXQ/VPNTgFbM2hyp9Wy7wp7edwejsMZamVmj6O+zWISGO8h//bH1rBC/xdSTdAb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xjDr7EAAAA2gAAAA8AAAAAAAAAAAAAAAAA&#10;nwIAAGRycy9kb3ducmV2LnhtbFBLBQYAAAAABAAEAPcAAACQAwAAAAA=&#10;">
                      <v:imagedata r:id="rId16" o:title="Coloriage des métiers - partie 2" croptop="10049f" cropbottom="45438f" cropleft="27306f" cropright="28836f" grayscale="t" bilevel="t"/>
                      <v:path arrowok="t"/>
                    </v:shape>
                    <v:shape id="ihover-img" o:spid="_x0000_s1032" type="#_x0000_t75" alt="Coloriage des métiers - partie 2" style="position:absolute;left:10191;top:666;width:3620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7POUTAAAAA2gAAAA8AAABkcnMvZG93bnJldi54bWxEj0FrAjEUhO+F/ofwhN66b/UgZTWKKIX2&#10;WG0P3h6b5+5i8hKSdF3/fVMo9DjMzDfMejs5q0aOafCiYV7VoFhabwbpNHyeXp9fQKVMYsh6YQ13&#10;TrDdPD6sqTH+Jh88HnOnCkRSQxr6nEODmNqeHaXKB5biXXx0lIuMHZpItwJ3Fhd1vURHg5SFngLv&#10;e26vx2+nAfG0MId77MJkg/1q8ZzH67vWT7NptwKVecr/4b/2m9GwhN8r5Qbg5g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rs85RMAAAADaAAAADwAAAAAAAAAAAAAAAACfAgAA&#10;ZHJzL2Rvd25yZXYueG1sUEsFBgAAAAAEAAQA9wAAAIwDAAAAAA==&#10;">
                      <v:imagedata r:id="rId17" o:title="Coloriage des métiers - partie 2" cropbottom="50026f" cropleft="18350f" cropright="35827f" grayscale="t" bilevel="t"/>
                      <v:path arrowok="t"/>
                    </v:shape>
                  </v:group>
                  <v:oval id="Ellipse 8" o:spid="_x0000_s1033" style="position:absolute;left:9715;top:9715;width:356;height:473;rotation:440460fd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mlJMAA&#10;AADaAAAADwAAAGRycy9kb3ducmV2LnhtbERPTWvCQBC9C/0PyxR6kbpRMZToKkUQvJVaEbwN2TFJ&#10;zc6G7GoSf33nIPT4eN+rTe9qdac2VJ4NTCcJKOLc24oLA8ef3fsHqBCRLdaeycBAATbrl9EKM+s7&#10;/qb7IRZKQjhkaKCMscm0DnlJDsPEN8TCXXzrMApsC21b7CTc1XqWJKl2WLE0lNjQtqT8erg5KRlO&#10;6aIbzl2/n2+/Fq55XMe/D2PeXvvPJahIffwXP917a0C2yhW5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vmlJMAAAADaAAAADwAAAAAAAAAAAAAAAACYAgAAZHJzL2Rvd25y&#10;ZXYueG1sUEsFBgAAAAAEAAQA9QAAAIUDAAAAAA==&#10;" fillcolor="windowText" strokecolor="windowText" strokeweight="3pt">
                    <v:shadow on="t" color="black" opacity="24903f" origin=",.5" offset="0,.55556mm"/>
                  </v:oval>
                  <v:oval id="Ellipse 9" o:spid="_x0000_s1034" style="position:absolute;left:10953;top:7620;width:360;height:478;rotation:440460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gbjsMA&#10;AADaAAAADwAAAGRycy9kb3ducmV2LnhtbESPQWsCMRSE70L/Q3gFb5ooIu1qlNIiailCVSy9PTfP&#10;3aWblyWJuv33TUHwOMzMN8x03tpaXMiHyrGGQV+BIM6dqbjQsN8tek8gQkQ2WDsmDb8UYD576Ewx&#10;M+7Kn3TZxkIkCIcMNZQxNpmUIS/JYui7hjh5J+ctxiR9IY3Ha4LbWg6VGkuLFaeFEht6LSn/2Z6t&#10;htXX0r+pQuWkRutv9fE+2BwPtdbdx/ZlAiJSG+/hW3tlNDzD/5V0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gbjsMAAADaAAAADwAAAAAAAAAAAAAAAACYAgAAZHJzL2Rv&#10;d25yZXYueG1sUEsFBgAAAAAEAAQA9QAAAIgDAAAAAA==&#10;" fillcolor="windowText" strokecolor="windowText" strokeweight="3pt">
                    <v:shadow on="t" color="black" opacity="24903f" origin=",.5" offset="0,.55556mm"/>
                  </v:oval>
                </v:group>
                <v:line id="Connecteur droit 15" o:spid="_x0000_s1035" style="position:absolute;visibility:visible;mso-wrap-style:square" from="19145,14666" to="65532,3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Connecteur droit 17" o:spid="_x0000_s1036" style="position:absolute;flip:x y;visibility:visible;mso-wrap-style:square" from="18573,1397" to="62856,14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QY/MAAAADbAAAADwAAAGRycy9kb3ducmV2LnhtbERPS4vCMBC+C/6HMMJeFk11RaUaRQQX&#10;T4ovvA7N2BabSWmirfvrjbDgbT6+58wWjSnEgyqXW1bQ70UgiBOrc04VnI7r7gSE88gaC8uk4EkO&#10;FvN2a4axtjXv6XHwqQgh7GJUkHlfxlK6JCODrmdL4sBdbWXQB1ilUldYh3BTyEEUjaTBnENDhiWt&#10;Mkpuh7tRgLz9+5nUfRrKX7q4wXb3vTxflfrqNMspCE+N/4j/3Rsd5o/h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kGPzAAAAA2wAAAA8AAAAAAAAAAAAAAAAA&#10;oQIAAGRycy9kb3ducmV2LnhtbFBLBQYAAAAABAAEAPkAAACOAwAAAAA=&#10;"/>
              </v:group>
            </w:pict>
          </mc:Fallback>
        </mc:AlternateContent>
      </w:r>
      <w:r>
        <w:rPr>
          <w:rFonts w:ascii="Tahoma" w:hAnsi="Tahoma" w:cs="Tahoma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1552" behindDoc="0" locked="0" layoutInCell="1" allowOverlap="1" wp14:anchorId="25BECD0C" wp14:editId="23CD17B5">
            <wp:simplePos x="0" y="0"/>
            <wp:positionH relativeFrom="column">
              <wp:posOffset>1120140</wp:posOffset>
            </wp:positionH>
            <wp:positionV relativeFrom="paragraph">
              <wp:posOffset>10160</wp:posOffset>
            </wp:positionV>
            <wp:extent cx="1019175" cy="578485"/>
            <wp:effectExtent l="0" t="0" r="9525" b="0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86" t="30204" r="19255" b="26185"/>
                    <a:stretch/>
                  </pic:blipFill>
                  <pic:spPr bwMode="auto">
                    <a:xfrm>
                      <a:off x="0" y="0"/>
                      <a:ext cx="1019175" cy="57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44DE">
        <w:rPr>
          <w:rFonts w:ascii="Tahoma" w:hAnsi="Tahoma" w:cs="Tahoma"/>
          <w:sz w:val="28"/>
          <w:szCs w:val="28"/>
          <w:rtl/>
          <w:lang w:bidi="ar-MA"/>
        </w:rPr>
        <w:t xml:space="preserve">    </w:t>
      </w:r>
    </w:p>
    <w:p w:rsidR="00990C06" w:rsidRPr="006744DE" w:rsidRDefault="00990C06" w:rsidP="00990C06">
      <w:pPr>
        <w:pStyle w:val="Sansinterligne"/>
        <w:rPr>
          <w:rFonts w:ascii="Tahoma" w:hAnsi="Tahoma" w:cs="Tahoma"/>
          <w:sz w:val="28"/>
          <w:szCs w:val="28"/>
          <w:rtl/>
          <w:lang w:bidi="ar-MA"/>
        </w:rPr>
      </w:pPr>
      <w:r>
        <w:rPr>
          <w:i/>
          <w:iCs/>
          <w:noProof/>
          <w:color w:val="FFFFFF" w:themeColor="background1"/>
          <w:lang w:eastAsia="fr-FR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E134623" wp14:editId="147655DA">
                <wp:simplePos x="0" y="0"/>
                <wp:positionH relativeFrom="column">
                  <wp:posOffset>5815965</wp:posOffset>
                </wp:positionH>
                <wp:positionV relativeFrom="paragraph">
                  <wp:posOffset>124176</wp:posOffset>
                </wp:positionV>
                <wp:extent cx="870129" cy="922270"/>
                <wp:effectExtent l="0" t="0" r="25400" b="11430"/>
                <wp:wrapNone/>
                <wp:docPr id="11" name="Groupe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0129" cy="922270"/>
                          <a:chOff x="69056" y="0"/>
                          <a:chExt cx="767873" cy="819728"/>
                        </a:xfrm>
                      </wpg:grpSpPr>
                      <wps:wsp>
                        <wps:cNvPr id="13" name="Ellipse 13"/>
                        <wps:cNvSpPr/>
                        <wps:spPr>
                          <a:xfrm>
                            <a:off x="361101" y="0"/>
                            <a:ext cx="430898" cy="39560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>
                              <a:lumMod val="75000"/>
                            </a:sysClr>
                          </a:solidFill>
                          <a:ln w="9525" cap="flat" cmpd="sng" algn="ctr">
                            <a:solidFill>
                              <a:sysClr val="window" lastClr="FFFFFF">
                                <a:lumMod val="7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Ellipse 14"/>
                        <wps:cNvSpPr/>
                        <wps:spPr>
                          <a:xfrm>
                            <a:off x="401870" y="40770"/>
                            <a:ext cx="343535" cy="30226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635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88" name="Image 28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731" t="27692" r="38460" b="28692"/>
                          <a:stretch/>
                        </pic:blipFill>
                        <pic:spPr bwMode="auto">
                          <a:xfrm>
                            <a:off x="454288" y="104836"/>
                            <a:ext cx="232968" cy="157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3" name="Rectangle 293"/>
                        <wps:cNvSpPr/>
                        <wps:spPr>
                          <a:xfrm>
                            <a:off x="553299" y="396047"/>
                            <a:ext cx="45085" cy="32412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65000"/>
                            </a:sysClr>
                          </a:solidFill>
                          <a:ln w="25400" cap="flat" cmpd="sng" algn="ctr">
                            <a:solidFill>
                              <a:sysClr val="window" lastClr="FFFFFF">
                                <a:lumMod val="7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Forme libre 296"/>
                        <wps:cNvSpPr/>
                        <wps:spPr>
                          <a:xfrm>
                            <a:off x="678278" y="532440"/>
                            <a:ext cx="158651" cy="183462"/>
                          </a:xfrm>
                          <a:custGeom>
                            <a:avLst/>
                            <a:gdLst>
                              <a:gd name="connsiteX0" fmla="*/ 0 w 158651"/>
                              <a:gd name="connsiteY0" fmla="*/ 142692 h 183462"/>
                              <a:gd name="connsiteX1" fmla="*/ 139781 w 158651"/>
                              <a:gd name="connsiteY1" fmla="*/ 14560 h 183462"/>
                              <a:gd name="connsiteX2" fmla="*/ 157254 w 158651"/>
                              <a:gd name="connsiteY2" fmla="*/ 2911 h 183462"/>
                              <a:gd name="connsiteX3" fmla="*/ 157254 w 158651"/>
                              <a:gd name="connsiteY3" fmla="*/ 2911 h 183462"/>
                              <a:gd name="connsiteX4" fmla="*/ 69891 w 158651"/>
                              <a:gd name="connsiteY4" fmla="*/ 183462 h 183462"/>
                              <a:gd name="connsiteX5" fmla="*/ 69891 w 158651"/>
                              <a:gd name="connsiteY5" fmla="*/ 183462 h 183462"/>
                              <a:gd name="connsiteX6" fmla="*/ 64067 w 158651"/>
                              <a:gd name="connsiteY6" fmla="*/ 183462 h 183462"/>
                              <a:gd name="connsiteX7" fmla="*/ 64067 w 158651"/>
                              <a:gd name="connsiteY7" fmla="*/ 183462 h 183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58651" h="183462">
                                <a:moveTo>
                                  <a:pt x="0" y="142692"/>
                                </a:moveTo>
                                <a:lnTo>
                                  <a:pt x="139781" y="14560"/>
                                </a:lnTo>
                                <a:cubicBezTo>
                                  <a:pt x="165990" y="-8737"/>
                                  <a:pt x="157254" y="2911"/>
                                  <a:pt x="157254" y="2911"/>
                                </a:cubicBezTo>
                                <a:lnTo>
                                  <a:pt x="157254" y="2911"/>
                                </a:lnTo>
                                <a:lnTo>
                                  <a:pt x="69891" y="183462"/>
                                </a:lnTo>
                                <a:lnTo>
                                  <a:pt x="69891" y="183462"/>
                                </a:lnTo>
                                <a:lnTo>
                                  <a:pt x="64067" y="183462"/>
                                </a:lnTo>
                                <a:lnTo>
                                  <a:pt x="64067" y="183462"/>
                                </a:lnTo>
                              </a:path>
                            </a:pathLst>
                          </a:custGeom>
                          <a:noFill/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Forme libre 298"/>
                        <wps:cNvSpPr/>
                        <wps:spPr>
                          <a:xfrm>
                            <a:off x="69056" y="549054"/>
                            <a:ext cx="492183" cy="270674"/>
                          </a:xfrm>
                          <a:custGeom>
                            <a:avLst/>
                            <a:gdLst>
                              <a:gd name="connsiteX0" fmla="*/ 492183 w 492183"/>
                              <a:gd name="connsiteY0" fmla="*/ 189135 h 270674"/>
                              <a:gd name="connsiteX1" fmla="*/ 200973 w 492183"/>
                              <a:gd name="connsiteY1" fmla="*/ 14409 h 270674"/>
                              <a:gd name="connsiteX2" fmla="*/ 200973 w 492183"/>
                              <a:gd name="connsiteY2" fmla="*/ 14409 h 270674"/>
                              <a:gd name="connsiteX3" fmla="*/ 387348 w 492183"/>
                              <a:gd name="connsiteY3" fmla="*/ 194959 h 270674"/>
                              <a:gd name="connsiteX4" fmla="*/ 49544 w 492183"/>
                              <a:gd name="connsiteY4" fmla="*/ 26057 h 270674"/>
                              <a:gd name="connsiteX5" fmla="*/ 37895 w 492183"/>
                              <a:gd name="connsiteY5" fmla="*/ 26057 h 270674"/>
                              <a:gd name="connsiteX6" fmla="*/ 393172 w 492183"/>
                              <a:gd name="connsiteY6" fmla="*/ 270674 h 270674"/>
                              <a:gd name="connsiteX7" fmla="*/ 393172 w 492183"/>
                              <a:gd name="connsiteY7" fmla="*/ 270674 h 2706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492183" h="270674">
                                <a:moveTo>
                                  <a:pt x="492183" y="189135"/>
                                </a:moveTo>
                                <a:lnTo>
                                  <a:pt x="200973" y="14409"/>
                                </a:lnTo>
                                <a:lnTo>
                                  <a:pt x="200973" y="14409"/>
                                </a:lnTo>
                                <a:cubicBezTo>
                                  <a:pt x="232035" y="44501"/>
                                  <a:pt x="412586" y="193018"/>
                                  <a:pt x="387348" y="194959"/>
                                </a:cubicBezTo>
                                <a:cubicBezTo>
                                  <a:pt x="362110" y="196900"/>
                                  <a:pt x="107786" y="54207"/>
                                  <a:pt x="49544" y="26057"/>
                                </a:cubicBezTo>
                                <a:cubicBezTo>
                                  <a:pt x="-8698" y="-2093"/>
                                  <a:pt x="-19376" y="-14712"/>
                                  <a:pt x="37895" y="26057"/>
                                </a:cubicBezTo>
                                <a:cubicBezTo>
                                  <a:pt x="95166" y="66826"/>
                                  <a:pt x="393172" y="270674"/>
                                  <a:pt x="393172" y="270674"/>
                                </a:cubicBezTo>
                                <a:lnTo>
                                  <a:pt x="393172" y="270674"/>
                                </a:ln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FF594C7" id="Groupe 11" o:spid="_x0000_s1026" style="position:absolute;margin-left:457.95pt;margin-top:9.8pt;width:68.5pt;height:72.6pt;z-index:251670528;mso-width-relative:margin;mso-height-relative:margin" coordorigin="690" coordsize="7678,81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">
                <v:oval id="Ellipse 13" o:spid="_x0000_s1027" style="position:absolute;left:3611;width:4308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yBf8IA&#10;AADbAAAADwAAAGRycy9kb3ducmV2LnhtbERPS2sCMRC+F/ofwhR6q1kftbI1iiwIpUtBrQePw2a6&#10;CSaTZRN1+++bQqG3+fies1wP3okr9dEGVjAeFSCIm6AttwqOn9unBYiYkDW6wKTgmyKsV/d3Syx1&#10;uPGerofUihzCsUQFJqWulDI2hjzGUeiIM/cVeo8pw76VusdbDvdOTopiLj1azg0GO6oMNefDxSuw&#10;dW3rzXFXPb879zL7sDNTVCelHh+GzSuIREP6F/+533SeP4XfX/IB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jIF/wgAAANsAAAAPAAAAAAAAAAAAAAAAAJgCAABkcnMvZG93&#10;bnJldi54bWxQSwUGAAAAAAQABAD1AAAAhwMAAAAA&#10;" fillcolor="#bfbfbf" strokecolor="#bfbfbf"/>
                <v:oval id="Ellipse 14" o:spid="_x0000_s1028" style="position:absolute;left:4018;top:407;width:3436;height:30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p008EA&#10;AADbAAAADwAAAGRycy9kb3ducmV2LnhtbERPyYoCMRC9D/gPoQQvg6YdV1qjyIAozMnl4LHsVC/Y&#10;qbSdqD3z9WZA8FaPt9Z82ZhS3Kl2hWUF/V4EgjixuuBMwfGw7k5BOI+ssbRMCn7JwXLR+phjrO2D&#10;d3Tf+0yEEHYxKsi9r2IpXZKTQdezFXHgUlsb9AHWmdQ1PkK4KeVXFI2lwYJDQ44VfeeUXPY3o8D8&#10;rfXIXwfJaWXP6Sj6/Ek3h4lSnXazmoHw1Pi3+OXe6jB/CP+/hAPk4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KdNPBAAAA2wAAAA8AAAAAAAAAAAAAAAAAmAIAAGRycy9kb3du&#10;cmV2LnhtbFBLBQYAAAAABAAEAPUAAACGAwAAAAA=&#10;" fillcolor="window" stroked="f" strokeweight=".5pt"/>
                <v:shape id="Image 288" o:spid="_x0000_s1029" type="#_x0000_t75" style="position:absolute;left:4542;top:1048;width:2330;height:1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0OvjCAAAA3AAAAA8AAABkcnMvZG93bnJldi54bWxET01Lw0AQvQv+h2UEb3ZjEAmx2yKFYi8e&#10;rLbU2zQ7zcZmZ0N2Tdd/7xwEj4/3PV9m36uJxtgFNnA/K0ARN8F23Br4eF/fVaBiQrbYByYDPxRh&#10;ubi+mmNtw4XfaNqmVkkIxxoNuJSGWuvYOPIYZ2EgFu4URo9J4NhqO+JFwn2vy6J41B47lgaHA60c&#10;Neftt5eS8lh97R70lF33mdeHmPYvm1djbm/y8xOoRDn9i//cG2ugrGStnJEjoB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7tDr4wgAAANwAAAAPAAAAAAAAAAAAAAAAAJ8C&#10;AABkcnMvZG93bnJldi54bWxQSwUGAAAAAAQABAD3AAAAjgMAAAAA&#10;">
                  <v:imagedata r:id="rId20" o:title="" croptop="18148f" cropbottom="18804f" cropleft="11620f" cropright="25205f"/>
                  <v:path arrowok="t"/>
                </v:shape>
                <v:rect id="Rectangle 293" o:spid="_x0000_s1030" style="position:absolute;left:5532;top:3960;width:451;height:3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bEgMgA&#10;AADcAAAADwAAAGRycy9kb3ducmV2LnhtbESPT2vCQBTE74V+h+UJvYhualFMdJVWKfQg4p948PbM&#10;PpPQ7NuQ3Zr023cFocdhZn7DzJedqcSNGldaVvA6jEAQZ1aXnCtIj5+DKQjnkTVWlknBLzlYLp6f&#10;5pho2/KebgefiwBhl6CCwvs6kdJlBRl0Q1sTB+9qG4M+yCaXusE2wE0lR1E0kQZLDgsF1rQqKPs+&#10;/BgF+fESr6YffbnetKddejltx+tzX6mXXvc+A+Gp8//hR/tLKxjFb3A/E46AXP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xsSAyAAAANwAAAAPAAAAAAAAAAAAAAAAAJgCAABk&#10;cnMvZG93bnJldi54bWxQSwUGAAAAAAQABAD1AAAAjQMAAAAA&#10;" fillcolor="#a6a6a6" strokecolor="#bfbfbf" strokeweight="2pt"/>
                <v:shape id="Forme libre 296" o:spid="_x0000_s1031" style="position:absolute;left:6782;top:5324;width:1587;height:1835;visibility:visible;mso-wrap-style:square;v-text-anchor:middle" coordsize="158651,1834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WYucUA&#10;AADcAAAADwAAAGRycy9kb3ducmV2LnhtbESPQWvCQBSE74L/YXlCb2ajlKipq6jQkpsai9DbI/ua&#10;BLNvQ3araX99VxA8DjPzDbNc96YRV+pcbVnBJIpBEBdW11wq+Dy9j+cgnEfW2FgmBb/kYL0aDpaY&#10;anvjI11zX4oAYZeigsr7NpXSFRUZdJFtiYP3bTuDPsiulLrDW4CbRk7jOJEGaw4LFba0q6i45D8m&#10;ULJDlm3/9slsMXnNv84b81Ffzkq9jPrNGwhPvX+GH+1MK5guErifCUd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Zi5xQAAANwAAAAPAAAAAAAAAAAAAAAAAJgCAABkcnMv&#10;ZG93bnJldi54bWxQSwUGAAAAAAQABAD1AAAAigMAAAAA&#10;" path="m,142692l139781,14560c165990,-8737,157254,2911,157254,2911r,l69891,183462r,l64067,183462r,e" filled="f" strokecolor="windowText" strokeweight=".25pt">
                  <v:path arrowok="t" o:connecttype="custom" o:connectlocs="0,142692;139781,14560;157254,2911;157254,2911;69891,183462;69891,183462;64067,183462;64067,183462" o:connectangles="0,0,0,0,0,0,0,0"/>
                </v:shape>
                <v:shape id="Forme libre 298" o:spid="_x0000_s1032" style="position:absolute;left:690;top:5490;width:4922;height:2707;visibility:visible;mso-wrap-style:square;v-text-anchor:middle" coordsize="492183,2706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+0+MQA&#10;AADcAAAADwAAAGRycy9kb3ducmV2LnhtbERPy2rCQBTdF/yH4QrdFJ00YInRUUTwQaGCD3B7zVyT&#10;kMydNDM16d93FgWXh/OeL3tTiwe1rrSs4H0cgSDOrC45V3A5b0YJCOeRNdaWScEvOVguBi9zTLXt&#10;+EiPk89FCGGXooLC+yaV0mUFGXRj2xAH7m5bgz7ANpe6xS6Em1rGUfQhDZYcGgpsaF1QVp1+jILJ&#10;2+cxuW2bZBpfd4fvr0mVJV2l1OuwX81AeOr9U/zv3msF8TSsDWfC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/tPjEAAAA3AAAAA8AAAAAAAAAAAAAAAAAmAIAAGRycy9k&#10;b3ducmV2LnhtbFBLBQYAAAAABAAEAPUAAACJAwAAAAA=&#10;" path="m492183,189135l200973,14409r,c232035,44501,412586,193018,387348,194959,362110,196900,107786,54207,49544,26057v-58242,-28150,-68920,-40769,-11649,c95166,66826,393172,270674,393172,270674r,e" filled="f" strokecolor="windowText" strokeweight=".5pt">
                  <v:path arrowok="t" o:connecttype="custom" o:connectlocs="492183,189135;200973,14409;200973,14409;387348,194959;49544,26057;37895,26057;393172,270674;393172,270674" o:connectangles="0,0,0,0,0,0,0,0"/>
                </v:shape>
              </v:group>
            </w:pict>
          </mc:Fallback>
        </mc:AlternateContent>
      </w:r>
      <w:r w:rsidRPr="006744DE">
        <w:rPr>
          <w:rFonts w:ascii="Tahoma" w:hAnsi="Tahoma" w:cs="Tahoma"/>
          <w:sz w:val="28"/>
          <w:szCs w:val="28"/>
          <w:rtl/>
          <w:lang w:bidi="ar-MA"/>
        </w:rPr>
        <w:t xml:space="preserve">        </w:t>
      </w:r>
    </w:p>
    <w:p w:rsidR="00990C06" w:rsidRPr="008728C1" w:rsidRDefault="00990C06" w:rsidP="00990C06">
      <w:pPr>
        <w:rPr>
          <w:rtl/>
          <w:lang w:bidi="ar-MA"/>
        </w:rPr>
      </w:pPr>
    </w:p>
    <w:p w:rsidR="00990C06" w:rsidRPr="008728C1" w:rsidRDefault="00225B88" w:rsidP="00990C06">
      <w:pPr>
        <w:rPr>
          <w:rtl/>
          <w:lang w:bidi="ar-MA"/>
        </w:rPr>
      </w:pPr>
      <w:r>
        <w:rPr>
          <w:noProof/>
          <w:lang w:eastAsia="fr-FR"/>
        </w:rPr>
        <w:drawing>
          <wp:anchor distT="0" distB="0" distL="114300" distR="114300" simplePos="0" relativeHeight="251673600" behindDoc="0" locked="0" layoutInCell="1" allowOverlap="1" wp14:anchorId="2B94E6AA" wp14:editId="0A61D756">
            <wp:simplePos x="0" y="0"/>
            <wp:positionH relativeFrom="column">
              <wp:posOffset>1209675</wp:posOffset>
            </wp:positionH>
            <wp:positionV relativeFrom="paragraph">
              <wp:posOffset>163830</wp:posOffset>
            </wp:positionV>
            <wp:extent cx="147955" cy="268605"/>
            <wp:effectExtent l="0" t="0" r="4445" b="0"/>
            <wp:wrapNone/>
            <wp:docPr id="18" name="Image 18" descr="C:\Users\pc labo\Desktop\reflechir-t10044.1246424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c labo\Desktop\reflechir-t10044.124642420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4" t="31887" r="81866" b="52830"/>
                    <a:stretch/>
                  </pic:blipFill>
                  <pic:spPr bwMode="auto">
                    <a:xfrm>
                      <a:off x="0" y="0"/>
                      <a:ext cx="147955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0C06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2E6F8CE4" wp14:editId="087CC8EB">
                <wp:simplePos x="0" y="0"/>
                <wp:positionH relativeFrom="column">
                  <wp:posOffset>3882390</wp:posOffset>
                </wp:positionH>
                <wp:positionV relativeFrom="paragraph">
                  <wp:posOffset>234315</wp:posOffset>
                </wp:positionV>
                <wp:extent cx="162026" cy="86696"/>
                <wp:effectExtent l="38100" t="38100" r="47625" b="85090"/>
                <wp:wrapNone/>
                <wp:docPr id="20" name="Forme libr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026" cy="86696"/>
                        </a:xfrm>
                        <a:custGeom>
                          <a:avLst/>
                          <a:gdLst>
                            <a:gd name="connsiteX0" fmla="*/ 0 w 162026"/>
                            <a:gd name="connsiteY0" fmla="*/ 39071 h 86696"/>
                            <a:gd name="connsiteX1" fmla="*/ 85725 w 162026"/>
                            <a:gd name="connsiteY1" fmla="*/ 971 h 86696"/>
                            <a:gd name="connsiteX2" fmla="*/ 142875 w 162026"/>
                            <a:gd name="connsiteY2" fmla="*/ 10496 h 86696"/>
                            <a:gd name="connsiteX3" fmla="*/ 142875 w 162026"/>
                            <a:gd name="connsiteY3" fmla="*/ 10496 h 86696"/>
                            <a:gd name="connsiteX4" fmla="*/ 161925 w 162026"/>
                            <a:gd name="connsiteY4" fmla="*/ 67646 h 86696"/>
                            <a:gd name="connsiteX5" fmla="*/ 133350 w 162026"/>
                            <a:gd name="connsiteY5" fmla="*/ 86696 h 86696"/>
                            <a:gd name="connsiteX6" fmla="*/ 133350 w 162026"/>
                            <a:gd name="connsiteY6" fmla="*/ 86696 h 8669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62026" h="86696">
                              <a:moveTo>
                                <a:pt x="0" y="39071"/>
                              </a:moveTo>
                              <a:cubicBezTo>
                                <a:pt x="30956" y="22402"/>
                                <a:pt x="61913" y="5733"/>
                                <a:pt x="85725" y="971"/>
                              </a:cubicBezTo>
                              <a:cubicBezTo>
                                <a:pt x="109537" y="-3791"/>
                                <a:pt x="142875" y="10496"/>
                                <a:pt x="142875" y="10496"/>
                              </a:cubicBezTo>
                              <a:lnTo>
                                <a:pt x="142875" y="10496"/>
                              </a:lnTo>
                              <a:cubicBezTo>
                                <a:pt x="146050" y="20021"/>
                                <a:pt x="163512" y="54946"/>
                                <a:pt x="161925" y="67646"/>
                              </a:cubicBezTo>
                              <a:cubicBezTo>
                                <a:pt x="160338" y="80346"/>
                                <a:pt x="133350" y="86696"/>
                                <a:pt x="133350" y="86696"/>
                              </a:cubicBezTo>
                              <a:lnTo>
                                <a:pt x="133350" y="86696"/>
                              </a:lnTo>
                            </a:path>
                          </a:pathLst>
                        </a:custGeom>
                        <a:solidFill>
                          <a:sysClr val="window" lastClr="FFFFFF">
                            <a:lumMod val="85000"/>
                          </a:sysClr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orme libre 20" o:spid="_x0000_s1026" style="position:absolute;margin-left:305.7pt;margin-top:18.45pt;width:12.75pt;height:6.85pt;z-index:-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2026,86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" path="m,39071c30956,22402,61913,5733,85725,971v23812,-4762,57150,9525,57150,9525l142875,10496v3175,9525,20637,44450,19050,57150c160338,80346,133350,86696,133350,86696r,e" fillcolor="#d9d9d9" strokecolor="windowText" strokeweight="1.5pt">
                <v:shadow on="t" color="black" opacity="24903f" origin=",.5" offset="0,.55556mm"/>
                <v:path arrowok="t" o:connecttype="custom" o:connectlocs="0,39071;85725,971;142875,10496;142875,10496;161925,67646;133350,86696;133350,86696" o:connectangles="0,0,0,0,0,0,0"/>
              </v:shape>
            </w:pict>
          </mc:Fallback>
        </mc:AlternateContent>
      </w:r>
      <w:r w:rsidR="00990C06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6349ACA" wp14:editId="1B2312CC">
                <wp:simplePos x="0" y="0"/>
                <wp:positionH relativeFrom="column">
                  <wp:posOffset>643890</wp:posOffset>
                </wp:positionH>
                <wp:positionV relativeFrom="paragraph">
                  <wp:posOffset>188595</wp:posOffset>
                </wp:positionV>
                <wp:extent cx="657225" cy="228600"/>
                <wp:effectExtent l="0" t="0" r="28575" b="19050"/>
                <wp:wrapNone/>
                <wp:docPr id="10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57225" cy="22860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A4AEC2E" id="Connecteur droit 10" o:spid="_x0000_s1026" style="position:absolute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.7pt,14.85pt" to="102.45pt,3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"/>
            </w:pict>
          </mc:Fallback>
        </mc:AlternateContent>
      </w:r>
    </w:p>
    <w:p w:rsidR="00990C06" w:rsidRPr="008728C1" w:rsidRDefault="00990C06" w:rsidP="00990C06">
      <w:pPr>
        <w:rPr>
          <w:rtl/>
          <w:lang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4D9104" wp14:editId="0AC0EE18">
                <wp:simplePos x="0" y="0"/>
                <wp:positionH relativeFrom="column">
                  <wp:posOffset>3139440</wp:posOffset>
                </wp:positionH>
                <wp:positionV relativeFrom="paragraph">
                  <wp:posOffset>93980</wp:posOffset>
                </wp:positionV>
                <wp:extent cx="285750" cy="272415"/>
                <wp:effectExtent l="0" t="0" r="0" b="0"/>
                <wp:wrapNone/>
                <wp:docPr id="28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72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0C06" w:rsidRPr="00CB65FA" w:rsidRDefault="00990C06" w:rsidP="00990C06">
                            <w:pPr>
                              <w:rPr>
                                <w:b/>
                                <w:bCs/>
                                <w:lang w:val="en-US" w:bidi="ar-MA"/>
                              </w:rPr>
                            </w:pPr>
                            <w:r w:rsidRPr="00BD389E">
                              <w:rPr>
                                <w:position w:val="-4"/>
                              </w:rPr>
                              <w:object w:dxaOrig="240" w:dyaOrig="260">
                                <v:shape id="_x0000_i1028" type="#_x0000_t75" style="width:15pt;height:16.5pt" o:ole="">
                                  <v:imagedata r:id="rId6" o:title=""/>
                                </v:shape>
                                <o:OLEObject Type="Embed" ProgID="Equation.DSMT4" ShapeID="_x0000_i1028" DrawAspect="Content" ObjectID="_1461415861" r:id="rId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FFF1ADB" id="_x0000_s1027" type="#_x0000_t202" style="position:absolute;margin-left:247.2pt;margin-top:7.4pt;width:22.5pt;height:21.4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" stroked="f">
                <v:textbox style="mso-fit-shape-to-text:t">
                  <w:txbxContent>
                    <w:p w:rsidR="00990C06" w:rsidRPr="00CB65FA" w:rsidRDefault="00990C06" w:rsidP="00990C06">
                      <w:pPr>
                        <w:rPr>
                          <w:b/>
                          <w:bCs/>
                          <w:lang w:val="en-US" w:bidi="ar-MA"/>
                        </w:rPr>
                      </w:pPr>
                      <w:r w:rsidRPr="00BD389E">
                        <w:rPr>
                          <w:position w:val="-4"/>
                        </w:rPr>
                        <w:object w:dxaOrig="240" w:dyaOrig="260">
                          <v:shape id="_x0000_i1033" type="#_x0000_t75" style="width:15pt;height:16.5pt" o:ole="">
                            <v:imagedata r:id="rId23" o:title=""/>
                          </v:shape>
                          <o:OLEObject Type="Embed" ProgID="Equation.DSMT4" ShapeID="_x0000_i1033" DrawAspect="Content" ObjectID="_1458750074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67AC591" wp14:editId="4EFA2404">
                <wp:simplePos x="0" y="0"/>
                <wp:positionH relativeFrom="column">
                  <wp:posOffset>3378835</wp:posOffset>
                </wp:positionH>
                <wp:positionV relativeFrom="paragraph">
                  <wp:posOffset>278765</wp:posOffset>
                </wp:positionV>
                <wp:extent cx="276225" cy="76200"/>
                <wp:effectExtent l="0" t="19050" r="66675" b="76200"/>
                <wp:wrapNone/>
                <wp:docPr id="291" name="Connecteur droit avec flèche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7620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4346F47E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91" o:spid="_x0000_s1026" type="#_x0000_t32" style="position:absolute;margin-left:266.05pt;margin-top:21.95pt;width:21.75pt;height: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" strokeweight="1.5pt">
                <v:stroke endarrow="open"/>
              </v:shape>
            </w:pict>
          </mc:Fallback>
        </mc:AlternateContent>
      </w:r>
    </w:p>
    <w:p w:rsidR="00990C06" w:rsidRPr="008728C1" w:rsidRDefault="00990C06" w:rsidP="00990C06">
      <w:pPr>
        <w:rPr>
          <w:rtl/>
          <w:lang w:bidi="ar-MA"/>
        </w:rPr>
      </w:pPr>
      <w:bookmarkStart w:id="0" w:name="_GoBack"/>
      <w:bookmarkEnd w:id="0"/>
    </w:p>
    <w:p w:rsidR="00990C06" w:rsidRPr="008728C1" w:rsidRDefault="00990C06" w:rsidP="00990C06">
      <w:pPr>
        <w:rPr>
          <w:rtl/>
          <w:lang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CF46B0E" wp14:editId="07BBBCF3">
                <wp:simplePos x="0" y="0"/>
                <wp:positionH relativeFrom="column">
                  <wp:posOffset>4160520</wp:posOffset>
                </wp:positionH>
                <wp:positionV relativeFrom="paragraph">
                  <wp:posOffset>129540</wp:posOffset>
                </wp:positionV>
                <wp:extent cx="285750" cy="257175"/>
                <wp:effectExtent l="0" t="0" r="0" b="9525"/>
                <wp:wrapNone/>
                <wp:docPr id="29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0C06" w:rsidRPr="00CB65FA" w:rsidRDefault="00990C06" w:rsidP="00990C06">
                            <w:pPr>
                              <w:rPr>
                                <w:b/>
                                <w:bCs/>
                                <w:lang w:val="en-US" w:bidi="ar-MA"/>
                              </w:rPr>
                            </w:pPr>
                            <w:r w:rsidRPr="00BD389E">
                              <w:rPr>
                                <w:position w:val="-4"/>
                              </w:rPr>
                              <w:object w:dxaOrig="240" w:dyaOrig="260">
                                <v:shape id="_x0000_i1030" type="#_x0000_t75" style="width:13.5pt;height:14.85pt" o:ole="">
                                  <v:imagedata r:id="rId8" o:title=""/>
                                </v:shape>
                                <o:OLEObject Type="Embed" ProgID="Equation.DSMT4" ShapeID="_x0000_i1030" DrawAspect="Content" ObjectID="_1461415862" r:id="rId25"/>
                              </w:object>
                            </w:r>
                            <w:r w:rsidRPr="00BD389E">
                              <w:rPr>
                                <w:position w:val="-4"/>
                              </w:rPr>
                              <w:object w:dxaOrig="240" w:dyaOrig="260">
                                <v:shape id="_x0000_i1032" type="#_x0000_t75" style="width:15.75pt;height:16.75pt" o:ole="">
                                  <v:imagedata r:id="rId8" o:title=""/>
                                </v:shape>
                                <o:OLEObject Type="Embed" ProgID="Equation.DSMT4" ShapeID="_x0000_i1032" DrawAspect="Content" ObjectID="_1461415863" r:id="rId2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CF46B0E" id="_x0000_s1028" type="#_x0000_t202" style="position:absolute;margin-left:327.6pt;margin-top:10.2pt;width:22.5pt;height:20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" stroked="f">
                <v:textbox>
                  <w:txbxContent>
                    <w:p w:rsidR="00990C06" w:rsidRPr="00CB65FA" w:rsidRDefault="00990C06" w:rsidP="00990C06">
                      <w:pPr>
                        <w:rPr>
                          <w:b/>
                          <w:bCs/>
                          <w:lang w:val="en-US" w:bidi="ar-MA"/>
                        </w:rPr>
                      </w:pPr>
                      <w:r w:rsidRPr="00BD389E">
                        <w:rPr>
                          <w:position w:val="-4"/>
                        </w:rPr>
                        <w:object w:dxaOrig="240" w:dyaOrig="260">
                          <v:shape id="_x0000_i1034" type="#_x0000_t75" style="width:13.5pt;height:14.85pt" o:ole="">
                            <v:imagedata r:id="rId27" o:title=""/>
                          </v:shape>
                          <o:OLEObject Type="Embed" ProgID="Equation.DSMT4" ShapeID="_x0000_i1034" DrawAspect="Content" ObjectID="_1458750075" r:id="rId28"/>
                        </w:object>
                      </w:r>
                      <w:r w:rsidRPr="00BD389E">
                        <w:rPr>
                          <w:position w:val="-4"/>
                        </w:rPr>
                        <w:object w:dxaOrig="240" w:dyaOrig="260">
                          <v:shape id="_x0000_i1035" type="#_x0000_t75" style="width:15.75pt;height:16.75pt" o:ole="">
                            <v:imagedata r:id="rId27" o:title=""/>
                          </v:shape>
                          <o:OLEObject Type="Embed" ProgID="Equation.DSMT4" ShapeID="_x0000_i1035" DrawAspect="Content" ObjectID="_1458750076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84C66FB" wp14:editId="36178792">
                <wp:simplePos x="0" y="0"/>
                <wp:positionH relativeFrom="column">
                  <wp:posOffset>3655695</wp:posOffset>
                </wp:positionH>
                <wp:positionV relativeFrom="paragraph">
                  <wp:posOffset>33655</wp:posOffset>
                </wp:positionV>
                <wp:extent cx="573405" cy="228600"/>
                <wp:effectExtent l="38100" t="57150" r="17145" b="19050"/>
                <wp:wrapNone/>
                <wp:docPr id="292" name="Connecteur droit avec flèche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3405" cy="22860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FC29588" id="Connecteur droit avec flèche 292" o:spid="_x0000_s1026" type="#_x0000_t32" style="position:absolute;margin-left:287.85pt;margin-top:2.65pt;width:45.15pt;height:18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" strokeweight="1.5pt">
                <v:stroke endarrow="open"/>
              </v:shape>
            </w:pict>
          </mc:Fallback>
        </mc:AlternateContent>
      </w:r>
    </w:p>
    <w:p w:rsidR="00990C06" w:rsidRPr="008728C1" w:rsidRDefault="00990C06" w:rsidP="00990C06">
      <w:pPr>
        <w:rPr>
          <w:rtl/>
          <w:lang w:bidi="ar-MA"/>
        </w:rPr>
      </w:pPr>
      <w:r w:rsidRPr="00A81064">
        <w:rPr>
          <w:rFonts w:ascii="Tahoma" w:hAnsi="Tahoma" w:cs="Tahoma"/>
          <w:noProof/>
          <w:sz w:val="20"/>
          <w:szCs w:val="20"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B8C474" wp14:editId="2E557CDE">
                <wp:simplePos x="0" y="0"/>
                <wp:positionH relativeFrom="column">
                  <wp:posOffset>1301115</wp:posOffset>
                </wp:positionH>
                <wp:positionV relativeFrom="paragraph">
                  <wp:posOffset>160020</wp:posOffset>
                </wp:positionV>
                <wp:extent cx="523875" cy="352425"/>
                <wp:effectExtent l="0" t="0" r="9525" b="9525"/>
                <wp:wrapNone/>
                <wp:docPr id="1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0C06" w:rsidRPr="00A81064" w:rsidRDefault="00990C06" w:rsidP="00990C06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A81064">
                              <w:rPr>
                                <w:rFonts w:ascii="Tahoma" w:hAnsi="Tahoma" w:cs="Tahoma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نوف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FB8C474" id="_x0000_s1029" type="#_x0000_t202" style="position:absolute;margin-left:102.45pt;margin-top:12.6pt;width:41.25pt;height:27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" stroked="f">
                <v:textbox>
                  <w:txbxContent>
                    <w:p w:rsidR="00990C06" w:rsidRPr="00A81064" w:rsidRDefault="00990C06" w:rsidP="00990C06">
                      <w:pPr>
                        <w:rPr>
                          <w:rFonts w:ascii="Tahoma" w:hAnsi="Tahoma" w:cs="Tahoma"/>
                          <w:sz w:val="28"/>
                          <w:szCs w:val="28"/>
                          <w:lang w:bidi="ar-MA"/>
                        </w:rPr>
                      </w:pPr>
                      <w:r w:rsidRPr="00A81064">
                        <w:rPr>
                          <w:rFonts w:ascii="Tahoma" w:hAnsi="Tahoma" w:cs="Tahoma"/>
                          <w:sz w:val="28"/>
                          <w:szCs w:val="28"/>
                          <w:rtl/>
                          <w:lang w:bidi="ar-MA"/>
                        </w:rPr>
                        <w:t>نوفل</w:t>
                      </w:r>
                    </w:p>
                  </w:txbxContent>
                </v:textbox>
              </v:shape>
            </w:pict>
          </mc:Fallback>
        </mc:AlternateContent>
      </w:r>
    </w:p>
    <w:p w:rsidR="00990C06" w:rsidRPr="008728C1" w:rsidRDefault="00990C06" w:rsidP="00990C06">
      <w:pPr>
        <w:rPr>
          <w:rtl/>
          <w:lang w:bidi="ar-MA"/>
        </w:rPr>
      </w:pPr>
    </w:p>
    <w:tbl>
      <w:tblPr>
        <w:tblStyle w:val="Grilledutableau"/>
        <w:tblpPr w:leftFromText="141" w:rightFromText="141" w:vertAnchor="text" w:horzAnchor="margin" w:tblpX="70" w:tblpY="211"/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86"/>
        <w:gridCol w:w="2186"/>
        <w:gridCol w:w="2187"/>
        <w:gridCol w:w="2187"/>
        <w:gridCol w:w="2187"/>
      </w:tblGrid>
      <w:tr w:rsidR="00990C06" w:rsidTr="00DC3013">
        <w:trPr>
          <w:gridAfter w:val="1"/>
          <w:wAfter w:w="2187" w:type="dxa"/>
          <w:trHeight w:val="210"/>
        </w:trPr>
        <w:tc>
          <w:tcPr>
            <w:tcW w:w="4372" w:type="dxa"/>
            <w:gridSpan w:val="2"/>
            <w:shd w:val="clear" w:color="auto" w:fill="auto"/>
          </w:tcPr>
          <w:p w:rsidR="00990C06" w:rsidRPr="00970B8C" w:rsidRDefault="00990C06" w:rsidP="00DC3013">
            <w:pPr>
              <w:tabs>
                <w:tab w:val="left" w:pos="1605"/>
                <w:tab w:val="left" w:pos="2970"/>
              </w:tabs>
              <w:bidi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970B8C">
              <w:rPr>
                <w:rFonts w:ascii="Tahoma" w:hAnsi="Tahoma" w:cs="Tahoma"/>
                <w:sz w:val="24"/>
                <w:szCs w:val="24"/>
                <w:lang w:bidi="ar-MA"/>
              </w:rPr>
              <w:tab/>
            </w: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النقطة   </w:t>
            </w:r>
            <w:r w:rsidRPr="00BD389E">
              <w:rPr>
                <w:position w:val="-4"/>
              </w:rPr>
              <w:object w:dxaOrig="240" w:dyaOrig="260">
                <v:shape id="_x0000_i1033" type="#_x0000_t75" style="width:15.75pt;height:16.75pt" o:ole="">
                  <v:imagedata r:id="rId8" o:title=""/>
                </v:shape>
                <o:OLEObject Type="Embed" ProgID="Equation.DSMT4" ShapeID="_x0000_i1033" DrawAspect="Content" ObjectID="_1461415855" r:id="rId30"/>
              </w:object>
            </w:r>
          </w:p>
        </w:tc>
        <w:tc>
          <w:tcPr>
            <w:tcW w:w="4374" w:type="dxa"/>
            <w:gridSpan w:val="2"/>
          </w:tcPr>
          <w:p w:rsidR="00990C06" w:rsidRPr="00970B8C" w:rsidRDefault="00990C06" w:rsidP="00DC3013">
            <w:pPr>
              <w:tabs>
                <w:tab w:val="left" w:pos="1125"/>
                <w:tab w:val="right" w:pos="4234"/>
              </w:tabs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ab/>
            </w:r>
            <w:r w:rsidRPr="00BD389E">
              <w:rPr>
                <w:position w:val="-4"/>
              </w:rPr>
              <w:object w:dxaOrig="240" w:dyaOrig="260">
                <v:shape id="_x0000_i1034" type="#_x0000_t75" style="width:15.75pt;height:16.75pt" o:ole="">
                  <v:imagedata r:id="rId6" o:title=""/>
                </v:shape>
                <o:OLEObject Type="Embed" ProgID="Equation.DSMT4" ShapeID="_x0000_i1034" DrawAspect="Content" ObjectID="_1461415856" r:id="rId31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ab/>
            </w: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                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MA"/>
              </w:rPr>
              <w:t xml:space="preserve">   </w:t>
            </w: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النقطة</w:t>
            </w:r>
          </w:p>
        </w:tc>
      </w:tr>
      <w:tr w:rsidR="00990C06" w:rsidTr="00DC3013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2186" w:type="dxa"/>
          </w:tcPr>
          <w:p w:rsidR="00990C06" w:rsidRPr="00970B8C" w:rsidRDefault="00990C06" w:rsidP="00DC3013">
            <w:pPr>
              <w:ind w:firstLine="34"/>
              <w:jc w:val="right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    الحركة</w:t>
            </w:r>
          </w:p>
        </w:tc>
        <w:tc>
          <w:tcPr>
            <w:tcW w:w="2186" w:type="dxa"/>
          </w:tcPr>
          <w:p w:rsidR="00990C06" w:rsidRPr="00970B8C" w:rsidRDefault="00990C06" w:rsidP="00DC3013">
            <w:pPr>
              <w:jc w:val="right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     المسار</w:t>
            </w:r>
          </w:p>
        </w:tc>
        <w:tc>
          <w:tcPr>
            <w:tcW w:w="2187" w:type="dxa"/>
          </w:tcPr>
          <w:p w:rsidR="00990C06" w:rsidRPr="00970B8C" w:rsidRDefault="00990C06" w:rsidP="00DC3013">
            <w:pPr>
              <w:jc w:val="right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     الحركة</w:t>
            </w:r>
          </w:p>
        </w:tc>
        <w:tc>
          <w:tcPr>
            <w:tcW w:w="2187" w:type="dxa"/>
          </w:tcPr>
          <w:p w:rsidR="00990C06" w:rsidRPr="00970B8C" w:rsidRDefault="00990C06" w:rsidP="00DC3013">
            <w:pPr>
              <w:jc w:val="right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     المسار</w:t>
            </w:r>
          </w:p>
        </w:tc>
        <w:tc>
          <w:tcPr>
            <w:tcW w:w="2187" w:type="dxa"/>
          </w:tcPr>
          <w:p w:rsidR="00990C06" w:rsidRPr="00970B8C" w:rsidRDefault="00990C06" w:rsidP="00DC3013">
            <w:pPr>
              <w:jc w:val="right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      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MA"/>
              </w:rPr>
              <w:t xml:space="preserve">المرجع  </w:t>
            </w:r>
          </w:p>
        </w:tc>
      </w:tr>
      <w:tr w:rsidR="00990C06" w:rsidTr="00DC3013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2186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6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7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7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7" w:type="dxa"/>
          </w:tcPr>
          <w:p w:rsidR="00990C06" w:rsidRPr="00970B8C" w:rsidRDefault="00990C06" w:rsidP="00DC3013">
            <w:pPr>
              <w:jc w:val="right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970B8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    السائق</w:t>
            </w:r>
          </w:p>
        </w:tc>
      </w:tr>
      <w:tr w:rsidR="00990C06" w:rsidTr="00DC3013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186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6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7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7" w:type="dxa"/>
          </w:tcPr>
          <w:p w:rsidR="00990C06" w:rsidRDefault="00990C06" w:rsidP="00DC3013">
            <w:pPr>
              <w:jc w:val="right"/>
              <w:rPr>
                <w:lang w:bidi="ar-MA"/>
              </w:rPr>
            </w:pPr>
          </w:p>
        </w:tc>
        <w:tc>
          <w:tcPr>
            <w:tcW w:w="2187" w:type="dxa"/>
          </w:tcPr>
          <w:p w:rsidR="00990C06" w:rsidRPr="00970B8C" w:rsidRDefault="00990C06" w:rsidP="00DC3013">
            <w:pPr>
              <w:jc w:val="right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      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MA"/>
              </w:rPr>
              <w:t>نوفل</w:t>
            </w:r>
          </w:p>
        </w:tc>
      </w:tr>
    </w:tbl>
    <w:p w:rsidR="00990C06" w:rsidRPr="008728C1" w:rsidRDefault="00990C06" w:rsidP="00990C06">
      <w:pPr>
        <w:rPr>
          <w:rtl/>
          <w:lang w:bidi="ar-MA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0A42B9D" wp14:editId="5529ED24">
                <wp:simplePos x="0" y="0"/>
                <wp:positionH relativeFrom="column">
                  <wp:posOffset>5663565</wp:posOffset>
                </wp:positionH>
                <wp:positionV relativeFrom="paragraph">
                  <wp:posOffset>1037590</wp:posOffset>
                </wp:positionV>
                <wp:extent cx="532130" cy="428625"/>
                <wp:effectExtent l="0" t="0" r="20320" b="28575"/>
                <wp:wrapNone/>
                <wp:docPr id="25" name="Ellips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130" cy="42862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604C2F11" id="Ellipse 25" o:spid="_x0000_s1026" style="position:absolute;margin-left:445.95pt;margin-top:81.7pt;width:41.9pt;height:33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" fillcolor="window" strokecolor="windowText" strokeweight="1.5pt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47B6661" wp14:editId="4D136B15">
                <wp:simplePos x="0" y="0"/>
                <wp:positionH relativeFrom="column">
                  <wp:posOffset>163830</wp:posOffset>
                </wp:positionH>
                <wp:positionV relativeFrom="paragraph">
                  <wp:posOffset>1075690</wp:posOffset>
                </wp:positionV>
                <wp:extent cx="2133600" cy="571500"/>
                <wp:effectExtent l="0" t="19050" r="19050" b="0"/>
                <wp:wrapNone/>
                <wp:docPr id="295" name="Groupe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3600" cy="571500"/>
                          <a:chOff x="0" y="0"/>
                          <a:chExt cx="2133600" cy="571500"/>
                        </a:xfrm>
                      </wpg:grpSpPr>
                      <wps:wsp>
                        <wps:cNvPr id="26" name="Arc 26"/>
                        <wps:cNvSpPr/>
                        <wps:spPr>
                          <a:xfrm>
                            <a:off x="533400" y="9525"/>
                            <a:ext cx="533400" cy="561975"/>
                          </a:xfrm>
                          <a:prstGeom prst="arc">
                            <a:avLst>
                              <a:gd name="adj1" fmla="val 11400479"/>
                              <a:gd name="adj2" fmla="val 21503438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Arc 28"/>
                        <wps:cNvSpPr/>
                        <wps:spPr>
                          <a:xfrm>
                            <a:off x="0" y="0"/>
                            <a:ext cx="533400" cy="561975"/>
                          </a:xfrm>
                          <a:prstGeom prst="arc">
                            <a:avLst>
                              <a:gd name="adj1" fmla="val 11400479"/>
                              <a:gd name="adj2" fmla="val 21503438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Arc 29"/>
                        <wps:cNvSpPr/>
                        <wps:spPr>
                          <a:xfrm>
                            <a:off x="1600200" y="9525"/>
                            <a:ext cx="533400" cy="561975"/>
                          </a:xfrm>
                          <a:prstGeom prst="arc">
                            <a:avLst>
                              <a:gd name="adj1" fmla="val 11400479"/>
                              <a:gd name="adj2" fmla="val 21503438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Arc 294"/>
                        <wps:cNvSpPr/>
                        <wps:spPr>
                          <a:xfrm>
                            <a:off x="1066800" y="9525"/>
                            <a:ext cx="533400" cy="561975"/>
                          </a:xfrm>
                          <a:prstGeom prst="arc">
                            <a:avLst>
                              <a:gd name="adj1" fmla="val 11400479"/>
                              <a:gd name="adj2" fmla="val 21503438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9BDB46D" id="Groupe 295" o:spid="_x0000_s1026" style="position:absolute;margin-left:12.9pt;margin-top:84.7pt;width:168pt;height:45pt;z-index:251666432" coordsize="21336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">
                <v:shape id="Arc 26" o:spid="_x0000_s1027" style="position:absolute;left:5334;top:95;width:5334;height:5620;visibility:visible;mso-wrap-style:square;v-text-anchor:middle" coordsize="533400,561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pG8UA&#10;AADbAAAADwAAAGRycy9kb3ducmV2LnhtbESPQWvCQBSE70L/w/IKXkQ3etASXUWUUotQ0Srt8ZF9&#10;TUKzb0P2qem/dwuCx2FmvmFmi9ZV6kJNKD0bGA4SUMSZtyXnBo6fr/0XUEGQLVaeycAfBVjMnzoz&#10;TK2/8p4uB8lVhHBI0UAhUqdah6wgh2Hga+Lo/fjGoUTZ5No2eI1wV+lRkoy1w5LjQoE1rQrKfg9n&#10;Z+C0fXP7L2dFJnb5nQx3H+v3Tc+Y7nO7nIISauURvrc31sBoDP9f4g/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CkbxQAAANsAAAAPAAAAAAAAAAAAAAAAAJgCAABkcnMv&#10;ZG93bnJldi54bWxQSwUGAAAAAAQABAD1AAAAigMAAAAA&#10;" path="m3664,234569nsc26483,91035,149548,-10388,287269,836,423451,11935,529663,129641,533305,273496r-266605,7492l3664,234569xem3664,234569nfc26483,91035,149548,-10388,287269,836,423451,11935,529663,129641,533305,273496e" fillcolor="window" strokecolor="windowText" strokeweight="1pt">
                  <v:path arrowok="t" o:connecttype="custom" o:connectlocs="3664,234569;287269,836;533305,273496" o:connectangles="0,0,0"/>
                </v:shape>
                <v:shape id="Arc 28" o:spid="_x0000_s1028" style="position:absolute;width:5334;height:5619;visibility:visible;mso-wrap-style:square;v-text-anchor:middle" coordsize="533400,561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cY8sEA&#10;AADbAAAADwAAAGRycy9kb3ducmV2LnhtbERPS2vCQBC+C/0PyxS8FN3ooZbUVUQRlYLFF/U4ZMck&#10;mJ0N2VHTf989FDx+fO/xtHWVulMTSs8GBv0EFHHmbcm5geNh2fsAFQTZYuWZDPxSgOnkpTPG1PoH&#10;7+i+l1zFEA4pGihE6lTrkBXkMPR9TRy5i28cSoRNrm2DjxjuKj1MknftsOTYUGBN84Ky6/7mDJy+&#10;Vm7346zIyM7OyeB7u9is34zpvrazT1BCrTzF/+61NTCMY+OX+AP05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HGPLBAAAA2wAAAA8AAAAAAAAAAAAAAAAAmAIAAGRycy9kb3du&#10;cmV2LnhtbFBLBQYAAAAABAAEAPUAAACGAwAAAAA=&#10;" path="m3664,234569nsc26483,91035,149548,-10388,287269,836,423451,11935,529663,129641,533305,273496r-266605,7492l3664,234569xem3664,234569nfc26483,91035,149548,-10388,287269,836,423451,11935,529663,129641,533305,273496e" fillcolor="window" strokecolor="windowText" strokeweight="1pt">
                  <v:path arrowok="t" o:connecttype="custom" o:connectlocs="3664,234569;287269,836;533305,273496" o:connectangles="0,0,0"/>
                </v:shape>
                <v:shape id="Arc 29" o:spid="_x0000_s1029" style="position:absolute;left:16002;top:95;width:5334;height:5620;visibility:visible;mso-wrap-style:square;v-text-anchor:middle" coordsize="533400,561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u9acUA&#10;AADbAAAADwAAAGRycy9kb3ducmV2LnhtbESPQWvCQBSE74L/YXlCL1I3eqiauopYSpWCom1pj4/s&#10;axLMvg3ZV43/visIHoeZ+YaZLVpXqRM1ofRsYDhIQBFn3pacG/j8eH2cgAqCbLHyTAYuFGAx73Zm&#10;mFp/5j2dDpKrCOGQooFCpE61DllBDsPA18TR+/WNQ4myybVt8BzhrtKjJHnSDkuOCwXWtCooOx7+&#10;nIGv9ze3/3ZWZGyXP8lwt33ZrPvGPPTa5TMooVbu4Vt7bQ2MpnD9En+A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y71pxQAAANsAAAAPAAAAAAAAAAAAAAAAAJgCAABkcnMv&#10;ZG93bnJldi54bWxQSwUGAAAAAAQABAD1AAAAigMAAAAA&#10;" path="m3664,234569nsc26483,91035,149548,-10388,287269,836,423451,11935,529663,129641,533305,273496r-266605,7492l3664,234569xem3664,234569nfc26483,91035,149548,-10388,287269,836,423451,11935,529663,129641,533305,273496e" fillcolor="window" strokecolor="windowText" strokeweight="1pt">
                  <v:path arrowok="t" o:connecttype="custom" o:connectlocs="3664,234569;287269,836;533305,273496" o:connectangles="0,0,0"/>
                </v:shape>
                <v:shape id="Arc 294" o:spid="_x0000_s1030" style="position:absolute;left:10668;top:95;width:5334;height:5620;visibility:visible;mso-wrap-style:square;v-text-anchor:middle" coordsize="533400,561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E4l8YA&#10;AADcAAAADwAAAGRycy9kb3ducmV2LnhtbESPUWvCQBCE3wv9D8cWfBG9KKW20VOkRbQIFrWij0tu&#10;m4Tm9kJu1fTf9wpCH4eZ+YaZzFpXqQs1ofRsYNBPQBFn3pacG/jcL3rPoIIgW6w8k4EfCjCb3t9N&#10;MLX+ylu67CRXEcIhRQOFSJ1qHbKCHIa+r4mj9+UbhxJlk2vb4DXCXaWHSfKkHZYcFwqs6bWg7Ht3&#10;dgYO66XbHp0VGdn5KRl8bN7eV11jOg/tfAxKqJX/8K29sgaGL4/wdyYeAT3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E4l8YAAADcAAAADwAAAAAAAAAAAAAAAACYAgAAZHJz&#10;L2Rvd25yZXYueG1sUEsFBgAAAAAEAAQA9QAAAIsDAAAAAA==&#10;" path="m3664,234569nsc26483,91035,149548,-10388,287269,836,423451,11935,529663,129641,533305,273496r-266605,7492l3664,234569xem3664,234569nfc26483,91035,149548,-10388,287269,836,423451,11935,529663,129641,533305,273496e" fillcolor="window" strokecolor="windowText" strokeweight="1pt">
                  <v:path arrowok="t" o:connecttype="custom" o:connectlocs="3664,234569;287269,836;533305,273496" o:connectangles="0,0,0"/>
                </v:shape>
              </v:group>
            </w:pict>
          </mc:Fallback>
        </mc:AlternateContent>
      </w:r>
    </w:p>
    <w:p w:rsidR="00990C06" w:rsidRDefault="00990C06" w:rsidP="00990C06">
      <w:pPr>
        <w:rPr>
          <w:rtl/>
          <w:lang w:bidi="ar-MA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FFE848" wp14:editId="007F0254">
                <wp:simplePos x="0" y="0"/>
                <wp:positionH relativeFrom="column">
                  <wp:posOffset>2872740</wp:posOffset>
                </wp:positionH>
                <wp:positionV relativeFrom="paragraph">
                  <wp:posOffset>43815</wp:posOffset>
                </wp:positionV>
                <wp:extent cx="1960245" cy="0"/>
                <wp:effectExtent l="0" t="0" r="20955" b="19050"/>
                <wp:wrapNone/>
                <wp:docPr id="297" name="Connecteur droit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024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390048F" id="Connecteur droit 297" o:spid="_x0000_s1026" style="position:absolute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6.2pt,3.45pt" to="380.55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" strokecolor="windowText" strokeweight="1.5pt"/>
            </w:pict>
          </mc:Fallback>
        </mc:AlternateContent>
      </w:r>
    </w:p>
    <w:p w:rsidR="007A2CF1" w:rsidRPr="007A2CF1" w:rsidRDefault="00990C06" w:rsidP="00990C06">
      <w:pPr>
        <w:pStyle w:val="Sansinterligne"/>
        <w:bidi/>
        <w:rPr>
          <w:rFonts w:ascii="Tahoma" w:hAnsi="Tahoma" w:cs="Tahoma"/>
          <w:sz w:val="28"/>
          <w:szCs w:val="28"/>
          <w:rtl/>
          <w:lang w:bidi="ar-MA"/>
        </w:rPr>
      </w:pPr>
      <w:r w:rsidRPr="00C650BC">
        <w:rPr>
          <w:rtl/>
          <w:lang w:bidi="ar-MA"/>
        </w:rPr>
        <w:t xml:space="preserve">         </w:t>
      </w:r>
      <w:r>
        <w:rPr>
          <w:rFonts w:hint="cs"/>
          <w:rtl/>
          <w:lang w:bidi="ar-MA"/>
        </w:rPr>
        <w:t xml:space="preserve">   </w:t>
      </w:r>
      <w:r w:rsidRPr="00C650BC">
        <w:rPr>
          <w:rtl/>
          <w:lang w:bidi="ar-MA"/>
        </w:rPr>
        <w:t xml:space="preserve">    </w:t>
      </w:r>
      <w:r w:rsidRPr="007A2CF1">
        <w:rPr>
          <w:rFonts w:ascii="Tahoma" w:hAnsi="Tahoma" w:cs="Tahoma"/>
          <w:sz w:val="28"/>
          <w:szCs w:val="28"/>
          <w:rtl/>
          <w:lang w:bidi="ar-MA"/>
        </w:rPr>
        <w:t xml:space="preserve">مسار دائري                  مسار مستقيمي                             مسار متعرج          </w:t>
      </w:r>
    </w:p>
    <w:p w:rsidR="007A2CF1" w:rsidRDefault="007A2CF1" w:rsidP="007A2CF1">
      <w:pPr>
        <w:pStyle w:val="Sansinterligne"/>
        <w:bidi/>
        <w:rPr>
          <w:rtl/>
          <w:lang w:bidi="ar-MA"/>
        </w:rPr>
      </w:pPr>
    </w:p>
    <w:p w:rsidR="008728C1" w:rsidRPr="007A2CF1" w:rsidRDefault="00177A89" w:rsidP="00990C06">
      <w:pPr>
        <w:pStyle w:val="Sansinterligne"/>
        <w:bidi/>
        <w:rPr>
          <w:rFonts w:ascii="Tahoma" w:hAnsi="Tahoma" w:cs="Tahoma"/>
          <w:sz w:val="28"/>
          <w:szCs w:val="28"/>
          <w:rtl/>
          <w:lang w:bidi="ar-MA"/>
        </w:rPr>
      </w:pPr>
      <w:r>
        <w:rPr>
          <w:rtl/>
          <w:lang w:bidi="ar-MA"/>
        </w:rPr>
        <w:t xml:space="preserve"> </w:t>
      </w:r>
      <w:r w:rsidR="0065234F" w:rsidRPr="007A2CF1">
        <w:rPr>
          <w:rFonts w:hint="cs"/>
          <w:b/>
          <w:bCs/>
          <w:rtl/>
          <w:lang w:bidi="ar-MA"/>
        </w:rPr>
        <w:t xml:space="preserve">ـــ </w:t>
      </w:r>
      <w:r w:rsidR="0065234F" w:rsidRPr="007A2CF1">
        <w:rPr>
          <w:rFonts w:ascii="Tahoma" w:hAnsi="Tahoma" w:cs="Tahoma"/>
          <w:sz w:val="28"/>
          <w:szCs w:val="28"/>
          <w:rtl/>
          <w:lang w:bidi="ar-MA"/>
        </w:rPr>
        <w:t xml:space="preserve">التمرين </w:t>
      </w:r>
      <w:r w:rsidR="006744DE" w:rsidRPr="007A2CF1">
        <w:rPr>
          <w:rFonts w:ascii="Tahoma" w:hAnsi="Tahoma" w:cs="Tahoma"/>
          <w:sz w:val="28"/>
          <w:szCs w:val="28"/>
          <w:rtl/>
          <w:lang w:bidi="ar-MA"/>
        </w:rPr>
        <w:t>الثاني</w:t>
      </w:r>
      <w:r w:rsidR="0065234F" w:rsidRPr="007A2CF1">
        <w:rPr>
          <w:rFonts w:ascii="Tahoma" w:hAnsi="Tahoma" w:cs="Tahoma"/>
          <w:sz w:val="28"/>
          <w:szCs w:val="28"/>
          <w:rtl/>
          <w:lang w:bidi="ar-MA"/>
        </w:rPr>
        <w:t xml:space="preserve">: </w:t>
      </w:r>
      <w:r w:rsidR="00DA2756" w:rsidRPr="007A2CF1">
        <w:rPr>
          <w:rFonts w:ascii="Tahoma" w:hAnsi="Tahoma" w:cs="Tahoma"/>
          <w:sz w:val="28"/>
          <w:szCs w:val="28"/>
          <w:rtl/>
          <w:lang w:bidi="ar-MA"/>
        </w:rPr>
        <w:t>توجد على قارعة الطر</w:t>
      </w:r>
      <w:r w:rsidR="00990C06">
        <w:rPr>
          <w:rFonts w:ascii="Tahoma" w:hAnsi="Tahoma" w:cs="Tahoma"/>
          <w:sz w:val="28"/>
          <w:szCs w:val="28"/>
          <w:rtl/>
          <w:lang w:bidi="ar-MA"/>
        </w:rPr>
        <w:t xml:space="preserve">يق عند مدخل قرية </w:t>
      </w:r>
      <w:proofErr w:type="gramStart"/>
      <w:r w:rsidR="00990C06">
        <w:rPr>
          <w:rFonts w:ascii="Tahoma" w:hAnsi="Tahoma" w:cs="Tahoma"/>
          <w:sz w:val="28"/>
          <w:szCs w:val="28"/>
          <w:rtl/>
          <w:lang w:bidi="ar-MA"/>
        </w:rPr>
        <w:t>تمتد</w:t>
      </w:r>
      <w:proofErr w:type="gramEnd"/>
      <w:r w:rsidR="00990C06">
        <w:rPr>
          <w:rFonts w:ascii="Tahoma" w:hAnsi="Tahoma" w:cs="Tahoma"/>
          <w:sz w:val="28"/>
          <w:szCs w:val="28"/>
          <w:rtl/>
          <w:lang w:bidi="ar-MA"/>
        </w:rPr>
        <w:t xml:space="preserve"> على مسافة</w:t>
      </w:r>
      <w:r w:rsidR="00990C06" w:rsidRPr="00DC3013">
        <w:rPr>
          <w:position w:val="-6"/>
        </w:rPr>
        <w:object w:dxaOrig="700" w:dyaOrig="279">
          <v:shape id="_x0000_i1035" type="#_x0000_t75" style="width:48.25pt;height:19.5pt" o:ole="">
            <v:imagedata r:id="rId32" o:title=""/>
          </v:shape>
          <o:OLEObject Type="Embed" ProgID="Equation.DSMT4" ShapeID="_x0000_i1035" DrawAspect="Content" ObjectID="_1461415857" r:id="rId33"/>
        </w:object>
      </w:r>
      <w:r w:rsidR="00DA2756" w:rsidRPr="007A2CF1">
        <w:rPr>
          <w:rFonts w:ascii="Tahoma" w:hAnsi="Tahoma" w:cs="Tahoma"/>
          <w:sz w:val="28"/>
          <w:szCs w:val="28"/>
          <w:rtl/>
          <w:lang w:bidi="ar-MA"/>
        </w:rPr>
        <w:t xml:space="preserve"> </w:t>
      </w:r>
      <w:r w:rsidR="001B71BA" w:rsidRPr="007A2CF1">
        <w:rPr>
          <w:rFonts w:ascii="Tahoma" w:hAnsi="Tahoma" w:cs="Tahoma"/>
          <w:sz w:val="28"/>
          <w:szCs w:val="28"/>
          <w:rtl/>
          <w:lang w:bidi="ar-MA"/>
        </w:rPr>
        <w:t>علامة</w:t>
      </w:r>
      <w:r w:rsidR="001B71BA" w:rsidRPr="007A2CF1">
        <w:rPr>
          <w:rFonts w:ascii="Tahoma" w:hAnsi="Tahoma" w:cs="Tahoma"/>
          <w:sz w:val="28"/>
          <w:szCs w:val="28"/>
          <w:lang w:bidi="ar-MA"/>
        </w:rPr>
        <w:t xml:space="preserve"> </w:t>
      </w:r>
      <w:r w:rsidR="00DA2756" w:rsidRPr="007A2CF1">
        <w:rPr>
          <w:rFonts w:ascii="Tahoma" w:hAnsi="Tahoma" w:cs="Tahoma"/>
          <w:sz w:val="28"/>
          <w:szCs w:val="28"/>
          <w:rtl/>
          <w:lang w:bidi="ar-MA"/>
        </w:rPr>
        <w:t xml:space="preserve"> </w:t>
      </w:r>
      <w:r w:rsidR="00F978B9" w:rsidRPr="007A2CF1">
        <w:rPr>
          <w:rFonts w:ascii="Tahoma" w:hAnsi="Tahoma" w:cs="Tahoma"/>
          <w:sz w:val="28"/>
          <w:szCs w:val="28"/>
          <w:rtl/>
          <w:lang w:bidi="ar-MA"/>
        </w:rPr>
        <w:t xml:space="preserve">   </w:t>
      </w:r>
      <w:r w:rsidR="00DA2756" w:rsidRPr="007A2CF1">
        <w:rPr>
          <w:rFonts w:ascii="Tahoma" w:hAnsi="Tahoma" w:cs="Tahoma"/>
          <w:sz w:val="28"/>
          <w:szCs w:val="28"/>
          <w:rtl/>
          <w:lang w:bidi="ar-MA"/>
        </w:rPr>
        <w:t xml:space="preserve"> </w:t>
      </w:r>
      <w:r w:rsidR="00F978B9" w:rsidRPr="007A2CF1">
        <w:rPr>
          <w:rFonts w:ascii="Tahoma" w:hAnsi="Tahoma" w:cs="Tahoma"/>
          <w:sz w:val="28"/>
          <w:szCs w:val="28"/>
          <w:rtl/>
          <w:lang w:bidi="ar-MA"/>
        </w:rPr>
        <w:t xml:space="preserve"> </w:t>
      </w:r>
      <w:r w:rsidR="00DA2756" w:rsidRPr="007A2CF1">
        <w:rPr>
          <w:rFonts w:ascii="Tahoma" w:hAnsi="Tahoma" w:cs="Tahoma"/>
          <w:sz w:val="28"/>
          <w:szCs w:val="28"/>
          <w:rtl/>
          <w:lang w:bidi="ar-MA"/>
        </w:rPr>
        <w:t xml:space="preserve">      </w:t>
      </w:r>
    </w:p>
    <w:p w:rsidR="00A81064" w:rsidRDefault="007A2CF1" w:rsidP="00990C06">
      <w:pPr>
        <w:pStyle w:val="Sansinterligne"/>
        <w:bidi/>
        <w:rPr>
          <w:rFonts w:ascii="Tahoma" w:hAnsi="Tahoma" w:cs="Tahoma"/>
          <w:sz w:val="28"/>
          <w:szCs w:val="28"/>
          <w:rtl/>
          <w:lang w:bidi="ar-MA"/>
        </w:rPr>
      </w:pPr>
      <w:r>
        <w:rPr>
          <w:rFonts w:ascii="Tahoma" w:hAnsi="Tahoma" w:cs="Tahoma"/>
          <w:sz w:val="28"/>
          <w:szCs w:val="28"/>
          <w:rtl/>
          <w:lang w:bidi="ar-MA"/>
        </w:rPr>
        <w:t xml:space="preserve">  </w:t>
      </w:r>
      <w:r w:rsidRPr="007A2CF1">
        <w:rPr>
          <w:rFonts w:ascii="Tahoma" w:hAnsi="Tahoma" w:cs="Tahoma"/>
          <w:sz w:val="28"/>
          <w:szCs w:val="28"/>
          <w:rtl/>
          <w:lang w:bidi="ar-MA"/>
        </w:rPr>
        <w:t xml:space="preserve"> تحديد</w:t>
      </w:r>
      <w:r w:rsidR="00990C06">
        <w:rPr>
          <w:rFonts w:ascii="Tahoma" w:hAnsi="Tahoma" w:cs="Tahoma" w:hint="cs"/>
          <w:sz w:val="28"/>
          <w:szCs w:val="28"/>
          <w:rtl/>
          <w:lang w:bidi="ar-MA"/>
        </w:rPr>
        <w:t xml:space="preserve"> السرعة</w:t>
      </w:r>
      <w:r w:rsidR="00990C06" w:rsidRPr="00DC3013">
        <w:rPr>
          <w:position w:val="-6"/>
        </w:rPr>
        <w:object w:dxaOrig="940" w:dyaOrig="279">
          <v:shape id="_x0000_i1036" type="#_x0000_t75" style="width:57.2pt;height:17.25pt" o:ole="">
            <v:imagedata r:id="rId34" o:title=""/>
          </v:shape>
          <o:OLEObject Type="Embed" ProgID="Equation.DSMT4" ShapeID="_x0000_i1036" DrawAspect="Content" ObjectID="_1461415858" r:id="rId35"/>
        </w:object>
      </w:r>
      <w:r w:rsidR="00A81064">
        <w:rPr>
          <w:rFonts w:ascii="Tahoma" w:hAnsi="Tahoma" w:cs="Tahoma" w:hint="cs"/>
          <w:sz w:val="28"/>
          <w:szCs w:val="28"/>
          <w:rtl/>
          <w:lang w:bidi="ar-MA"/>
        </w:rPr>
        <w:t xml:space="preserve"> </w:t>
      </w:r>
      <w:r w:rsidR="00A81064" w:rsidRPr="007A2CF1">
        <w:rPr>
          <w:rFonts w:ascii="Tahoma" w:hAnsi="Tahoma" w:cs="Tahoma" w:hint="cs"/>
          <w:sz w:val="28"/>
          <w:szCs w:val="28"/>
          <w:rtl/>
          <w:lang w:bidi="ar-MA"/>
        </w:rPr>
        <w:t>قطع سائق</w:t>
      </w:r>
      <w:r w:rsidR="00271D39">
        <w:rPr>
          <w:rFonts w:ascii="Tahoma" w:hAnsi="Tahoma" w:cs="Tahoma" w:hint="cs"/>
          <w:sz w:val="28"/>
          <w:szCs w:val="28"/>
          <w:rtl/>
          <w:lang w:bidi="ar-MA"/>
        </w:rPr>
        <w:t xml:space="preserve"> السيارة</w:t>
      </w:r>
      <w:r w:rsidR="00A81064" w:rsidRPr="007A2CF1">
        <w:rPr>
          <w:rFonts w:ascii="Tahoma" w:hAnsi="Tahoma" w:cs="Tahoma" w:hint="cs"/>
          <w:sz w:val="28"/>
          <w:szCs w:val="28"/>
          <w:rtl/>
          <w:lang w:bidi="ar-MA"/>
        </w:rPr>
        <w:t xml:space="preserve"> هذه القرية </w:t>
      </w:r>
      <w:proofErr w:type="gramStart"/>
      <w:r w:rsidR="00A81064" w:rsidRPr="007A2CF1">
        <w:rPr>
          <w:rFonts w:ascii="Tahoma" w:hAnsi="Tahoma" w:cs="Tahoma" w:hint="cs"/>
          <w:sz w:val="28"/>
          <w:szCs w:val="28"/>
          <w:rtl/>
          <w:lang w:bidi="ar-MA"/>
        </w:rPr>
        <w:t>خلال</w:t>
      </w:r>
      <w:proofErr w:type="gramEnd"/>
      <w:r w:rsidR="00990C06" w:rsidRPr="00DC3013">
        <w:rPr>
          <w:position w:val="-6"/>
        </w:rPr>
        <w:object w:dxaOrig="780" w:dyaOrig="279">
          <v:shape id="_x0000_i1037" type="#_x0000_t75" style="width:54pt;height:20.05pt" o:ole="">
            <v:imagedata r:id="rId36" o:title=""/>
          </v:shape>
          <o:OLEObject Type="Embed" ProgID="Equation.DSMT4" ShapeID="_x0000_i1037" DrawAspect="Content" ObjectID="_1461415859" r:id="rId37"/>
        </w:object>
      </w:r>
      <w:r w:rsidR="00A81064">
        <w:rPr>
          <w:rFonts w:ascii="Tahoma" w:hAnsi="Tahoma" w:cs="Tahoma" w:hint="cs"/>
          <w:sz w:val="28"/>
          <w:szCs w:val="28"/>
          <w:rtl/>
          <w:lang w:bidi="ar-MA"/>
        </w:rPr>
        <w:t xml:space="preserve"> </w:t>
      </w:r>
      <w:r w:rsidR="00A81064" w:rsidRPr="007A2CF1">
        <w:rPr>
          <w:rFonts w:ascii="Tahoma" w:hAnsi="Tahoma" w:cs="Tahoma" w:hint="cs"/>
          <w:sz w:val="28"/>
          <w:szCs w:val="28"/>
          <w:rtl/>
          <w:lang w:bidi="ar-MA"/>
        </w:rPr>
        <w:t xml:space="preserve">بينما قطعها راكب </w:t>
      </w:r>
      <w:r w:rsidR="00990C06">
        <w:rPr>
          <w:rFonts w:ascii="Tahoma" w:hAnsi="Tahoma" w:cs="Tahoma"/>
          <w:sz w:val="28"/>
          <w:szCs w:val="28"/>
          <w:lang w:bidi="ar-MA"/>
        </w:rPr>
        <w:t xml:space="preserve">  </w:t>
      </w:r>
      <w:r w:rsidR="00990C06">
        <w:rPr>
          <w:rFonts w:ascii="Tahoma" w:hAnsi="Tahoma" w:cs="Tahoma" w:hint="cs"/>
          <w:sz w:val="28"/>
          <w:szCs w:val="28"/>
          <w:rtl/>
          <w:lang w:bidi="ar-MA"/>
        </w:rPr>
        <w:t xml:space="preserve">    </w:t>
      </w:r>
    </w:p>
    <w:p w:rsidR="00990C06" w:rsidRDefault="00990C06" w:rsidP="00990C06">
      <w:pPr>
        <w:pStyle w:val="Sansinterligne"/>
        <w:bidi/>
        <w:rPr>
          <w:rFonts w:ascii="Tahoma" w:hAnsi="Tahoma" w:cs="Tahoma"/>
          <w:sz w:val="28"/>
          <w:szCs w:val="28"/>
          <w:rtl/>
          <w:lang w:bidi="ar-MA"/>
        </w:rPr>
      </w:pPr>
      <w:r>
        <w:rPr>
          <w:rFonts w:ascii="Tahoma" w:hAnsi="Tahoma" w:cs="Tahoma" w:hint="cs"/>
          <w:sz w:val="28"/>
          <w:szCs w:val="28"/>
          <w:rtl/>
          <w:lang w:bidi="ar-MA"/>
        </w:rPr>
        <w:t xml:space="preserve">   </w:t>
      </w:r>
      <w:r w:rsidRPr="007A2CF1">
        <w:rPr>
          <w:rFonts w:ascii="Tahoma" w:hAnsi="Tahoma" w:cs="Tahoma" w:hint="cs"/>
          <w:sz w:val="28"/>
          <w:szCs w:val="28"/>
          <w:rtl/>
          <w:lang w:bidi="ar-MA"/>
        </w:rPr>
        <w:t xml:space="preserve">دراجة </w:t>
      </w:r>
      <w:r>
        <w:rPr>
          <w:rFonts w:ascii="Tahoma" w:hAnsi="Tahoma" w:cs="Tahoma" w:hint="cs"/>
          <w:sz w:val="28"/>
          <w:szCs w:val="28"/>
          <w:rtl/>
          <w:lang w:bidi="ar-MA"/>
        </w:rPr>
        <w:t xml:space="preserve">نارية </w:t>
      </w:r>
      <w:proofErr w:type="gramStart"/>
      <w:r w:rsidRPr="007A2CF1">
        <w:rPr>
          <w:rFonts w:ascii="Tahoma" w:hAnsi="Tahoma" w:cs="Tahoma" w:hint="cs"/>
          <w:sz w:val="28"/>
          <w:szCs w:val="28"/>
          <w:rtl/>
          <w:lang w:bidi="ar-MA"/>
        </w:rPr>
        <w:t>في</w:t>
      </w:r>
      <w:proofErr w:type="gramEnd"/>
      <w:r w:rsidRPr="007A2CF1">
        <w:rPr>
          <w:rFonts w:ascii="Tahoma" w:hAnsi="Tahoma" w:cs="Tahoma" w:hint="cs"/>
          <w:sz w:val="28"/>
          <w:szCs w:val="28"/>
          <w:rtl/>
          <w:lang w:bidi="ar-MA"/>
        </w:rPr>
        <w:t xml:space="preserve"> ظرف</w:t>
      </w:r>
      <w:r w:rsidRPr="00DC3013">
        <w:rPr>
          <w:position w:val="-6"/>
        </w:rPr>
        <w:object w:dxaOrig="440" w:dyaOrig="279">
          <v:shape id="_x0000_i1038" type="#_x0000_t75" style="width:29.25pt;height:19.15pt" o:ole="">
            <v:imagedata r:id="rId38" o:title=""/>
          </v:shape>
          <o:OLEObject Type="Embed" ProgID="Equation.DSMT4" ShapeID="_x0000_i1038" DrawAspect="Content" ObjectID="_1461415860" r:id="rId39"/>
        </w:object>
      </w:r>
      <w:r>
        <w:rPr>
          <w:rFonts w:ascii="Tahoma" w:hAnsi="Tahoma" w:cs="Tahoma" w:hint="cs"/>
          <w:sz w:val="28"/>
          <w:szCs w:val="28"/>
          <w:rtl/>
          <w:lang w:bidi="ar-MA"/>
        </w:rPr>
        <w:t xml:space="preserve"> </w:t>
      </w:r>
      <w:r w:rsidRPr="007A2CF1">
        <w:rPr>
          <w:rFonts w:ascii="Tahoma" w:hAnsi="Tahoma" w:cs="Tahoma" w:hint="cs"/>
          <w:sz w:val="28"/>
          <w:szCs w:val="28"/>
          <w:rtl/>
          <w:lang w:bidi="ar-MA"/>
        </w:rPr>
        <w:t>من هو الذي احترم</w:t>
      </w:r>
      <w:r>
        <w:rPr>
          <w:rFonts w:ascii="Tahoma" w:hAnsi="Tahoma" w:cs="Tahoma" w:hint="cs"/>
          <w:sz w:val="28"/>
          <w:szCs w:val="28"/>
          <w:rtl/>
          <w:lang w:bidi="ar-MA"/>
        </w:rPr>
        <w:t xml:space="preserve"> علامة تحديد السرعة؟ علل جوابك.</w:t>
      </w:r>
    </w:p>
    <w:p w:rsidR="00A81064" w:rsidRPr="00990C06" w:rsidRDefault="00A81064" w:rsidP="00990C06">
      <w:pPr>
        <w:pStyle w:val="Sansinterligne"/>
        <w:bidi/>
        <w:rPr>
          <w:rFonts w:ascii="Tahoma" w:hAnsi="Tahoma" w:cs="Tahoma"/>
          <w:sz w:val="28"/>
          <w:szCs w:val="28"/>
          <w:lang w:bidi="ar-MA"/>
        </w:rPr>
      </w:pPr>
      <w:r>
        <w:rPr>
          <w:rFonts w:ascii="Tahoma" w:hAnsi="Tahoma" w:cs="Tahoma" w:hint="cs"/>
          <w:sz w:val="20"/>
          <w:szCs w:val="20"/>
          <w:rtl/>
          <w:lang w:bidi="ar-MA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25A9B">
        <w:rPr>
          <w:rFonts w:ascii="Tahoma" w:hAnsi="Tahoma" w:cs="Tahoma" w:hint="cs"/>
          <w:sz w:val="20"/>
          <w:szCs w:val="20"/>
          <w:rtl/>
          <w:lang w:bidi="ar-MA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277035">
        <w:rPr>
          <w:rFonts w:ascii="Tahoma" w:hAnsi="Tahoma" w:cs="Tahoma" w:hint="cs"/>
          <w:sz w:val="20"/>
          <w:szCs w:val="20"/>
          <w:rtl/>
          <w:lang w:bidi="ar-MA"/>
        </w:rPr>
        <w:t>.</w:t>
      </w:r>
    </w:p>
    <w:sectPr w:rsidR="00A81064" w:rsidRPr="00990C06" w:rsidSect="006744DE">
      <w:pgSz w:w="11906" w:h="16838"/>
      <w:pgMar w:top="284" w:right="424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02756E"/>
    <w:multiLevelType w:val="hybridMultilevel"/>
    <w:tmpl w:val="33DE41E2"/>
    <w:lvl w:ilvl="0" w:tplc="0058AA1C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40"/>
        <w:szCs w:val="4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14A"/>
    <w:rsid w:val="00177A89"/>
    <w:rsid w:val="001B71BA"/>
    <w:rsid w:val="00225B88"/>
    <w:rsid w:val="00271D39"/>
    <w:rsid w:val="00277035"/>
    <w:rsid w:val="002E0D4B"/>
    <w:rsid w:val="0031690A"/>
    <w:rsid w:val="0035314A"/>
    <w:rsid w:val="003C0B7F"/>
    <w:rsid w:val="004B39AA"/>
    <w:rsid w:val="004F43B6"/>
    <w:rsid w:val="005C381E"/>
    <w:rsid w:val="0065234F"/>
    <w:rsid w:val="006744DE"/>
    <w:rsid w:val="006B0607"/>
    <w:rsid w:val="00725A9B"/>
    <w:rsid w:val="007A2CF1"/>
    <w:rsid w:val="008728C1"/>
    <w:rsid w:val="008C3EE0"/>
    <w:rsid w:val="00970B8C"/>
    <w:rsid w:val="00990C06"/>
    <w:rsid w:val="009C204F"/>
    <w:rsid w:val="00A81064"/>
    <w:rsid w:val="00A85D3A"/>
    <w:rsid w:val="00AE3346"/>
    <w:rsid w:val="00AF0C68"/>
    <w:rsid w:val="00B45EF5"/>
    <w:rsid w:val="00B877B2"/>
    <w:rsid w:val="00C650BC"/>
    <w:rsid w:val="00CB65FA"/>
    <w:rsid w:val="00CF429F"/>
    <w:rsid w:val="00D83F4B"/>
    <w:rsid w:val="00DA2756"/>
    <w:rsid w:val="00DA402A"/>
    <w:rsid w:val="00DD0E57"/>
    <w:rsid w:val="00E24EF9"/>
    <w:rsid w:val="00EE3F48"/>
    <w:rsid w:val="00F402F7"/>
    <w:rsid w:val="00F978B9"/>
    <w:rsid w:val="00FB3E8B"/>
    <w:rsid w:val="00FF3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77B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35314A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531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5314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24EF9"/>
    <w:pPr>
      <w:ind w:left="720"/>
      <w:contextualSpacing/>
    </w:pPr>
  </w:style>
  <w:style w:type="table" w:styleId="Grilledutableau">
    <w:name w:val="Table Grid"/>
    <w:basedOn w:val="TableauNormal"/>
    <w:uiPriority w:val="59"/>
    <w:rsid w:val="008728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77B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35314A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531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5314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24EF9"/>
    <w:pPr>
      <w:ind w:left="720"/>
      <w:contextualSpacing/>
    </w:pPr>
  </w:style>
  <w:style w:type="table" w:styleId="Grilledutableau">
    <w:name w:val="Table Grid"/>
    <w:basedOn w:val="TableauNormal"/>
    <w:uiPriority w:val="59"/>
    <w:rsid w:val="008728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jpeg"/><Relationship Id="rId18" Type="http://schemas.openxmlformats.org/officeDocument/2006/relationships/image" Target="media/image11.png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image" Target="media/image13.jpeg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png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wmf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jpeg"/><Relationship Id="rId22" Type="http://schemas.openxmlformats.org/officeDocument/2006/relationships/oleObject" Target="embeddings/oleObject3.bin"/><Relationship Id="rId27" Type="http://schemas.openxmlformats.org/officeDocument/2006/relationships/image" Target="media/image20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</TotalTime>
  <Pages>1</Pages>
  <Words>680</Words>
  <Characters>3745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cer</dc:creator>
  <cp:lastModifiedBy>pc labo</cp:lastModifiedBy>
  <cp:revision>20</cp:revision>
  <cp:lastPrinted>2014-03-13T17:15:00Z</cp:lastPrinted>
  <dcterms:created xsi:type="dcterms:W3CDTF">2014-03-08T23:52:00Z</dcterms:created>
  <dcterms:modified xsi:type="dcterms:W3CDTF">2014-05-12T16:04:00Z</dcterms:modified>
</cp:coreProperties>
</file>